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288D" w:rsidRDefault="00B5288D" w:rsidP="00B5288D">
      <w:pPr>
        <w:framePr w:wrap="none" w:vAnchor="page" w:hAnchor="page" w:x="385" w:y="307"/>
        <w:rPr>
          <w:sz w:val="0"/>
          <w:szCs w:val="0"/>
        </w:rPr>
      </w:pPr>
    </w:p>
    <w:p w:rsidR="00B5288D" w:rsidRDefault="00B5288D" w:rsidP="00B5288D">
      <w:pPr>
        <w:spacing w:after="120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>
            <wp:extent cx="6480175" cy="8747833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0175" cy="87478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6DCA" w:rsidRPr="00B5288D" w:rsidRDefault="00B5288D" w:rsidP="00B5288D">
      <w:pPr>
        <w:spacing w:after="120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                         </w:t>
      </w: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П</w:t>
      </w:r>
      <w:r w:rsidR="005A6DCA" w:rsidRPr="00D52EEC">
        <w:rPr>
          <w:rFonts w:ascii="Times New Roman" w:hAnsi="Times New Roman" w:cs="Times New Roman"/>
          <w:b/>
          <w:sz w:val="24"/>
          <w:szCs w:val="24"/>
        </w:rPr>
        <w:t>ояснительная записка</w:t>
      </w:r>
    </w:p>
    <w:p w:rsidR="005A6DCA" w:rsidRPr="00D52EEC" w:rsidRDefault="005A6DCA" w:rsidP="005A6DCA">
      <w:pPr>
        <w:shd w:val="clear" w:color="auto" w:fill="FFFFFF"/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D52E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абочая программа по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ематике для 10-11 классов</w:t>
      </w:r>
      <w:r w:rsidRPr="00D52E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зработана на основании следующих нормативно-правовых документов:</w:t>
      </w:r>
    </w:p>
    <w:p w:rsidR="005A6DCA" w:rsidRPr="00D52EEC" w:rsidRDefault="005A6DCA" w:rsidP="005A6DCA">
      <w:pPr>
        <w:numPr>
          <w:ilvl w:val="0"/>
          <w:numId w:val="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 w:rsidRPr="00D52E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едерального закона от 29 декабря 2012 г. № 273-ФЗ «Об образовании в Российской Федерации»;</w:t>
      </w:r>
    </w:p>
    <w:p w:rsidR="005A6DCA" w:rsidRPr="00D52EEC" w:rsidRDefault="005A6DCA" w:rsidP="005A6DCA">
      <w:pPr>
        <w:numPr>
          <w:ilvl w:val="0"/>
          <w:numId w:val="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 w:rsidRPr="00D52E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едерального Государственного стандарта основного общего образования, утвержденного приказом № 1897 Министерства образования и науки РФ от 17.12.2010г.;</w:t>
      </w:r>
    </w:p>
    <w:p w:rsidR="005A6DCA" w:rsidRPr="00D52EEC" w:rsidRDefault="005A6DCA" w:rsidP="005A6DCA">
      <w:pPr>
        <w:numPr>
          <w:ilvl w:val="0"/>
          <w:numId w:val="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sz w:val="24"/>
          <w:szCs w:val="24"/>
          <w:lang w:eastAsia="ru-RU"/>
        </w:rPr>
      </w:pPr>
      <w:r w:rsidRPr="00D52E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иказом Министерства образования и науки Российской Федерации от 17.12.2010г. № 1897 «Об утверждении федерального государственного образовательного стандарта основного общего образования» (в редакции приказа </w:t>
      </w:r>
      <w:proofErr w:type="spellStart"/>
      <w:r w:rsidRPr="00D52E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инобрнауки</w:t>
      </w:r>
      <w:proofErr w:type="spellEnd"/>
      <w:r w:rsidRPr="00D52E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оссии от 31.12.2015 г. № 1577)</w:t>
      </w:r>
    </w:p>
    <w:p w:rsidR="005A6DCA" w:rsidRPr="00D52EEC" w:rsidRDefault="005A6DCA" w:rsidP="005A6DCA">
      <w:pPr>
        <w:numPr>
          <w:ilvl w:val="0"/>
          <w:numId w:val="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sz w:val="24"/>
          <w:szCs w:val="24"/>
          <w:lang w:eastAsia="ru-RU"/>
        </w:rPr>
      </w:pPr>
      <w:r w:rsidRPr="00D52EEC">
        <w:rPr>
          <w:rFonts w:ascii="Times New Roman" w:eastAsia="Times New Roman" w:hAnsi="Times New Roman" w:cs="Times New Roman"/>
          <w:sz w:val="24"/>
          <w:szCs w:val="24"/>
          <w:lang w:eastAsia="ru-RU"/>
        </w:rPr>
        <w:t>Локальным актом МБОУ «Русско-</w:t>
      </w:r>
      <w:proofErr w:type="spellStart"/>
      <w:r w:rsidRPr="00D52EEC">
        <w:rPr>
          <w:rFonts w:ascii="Times New Roman" w:eastAsia="Times New Roman" w:hAnsi="Times New Roman" w:cs="Times New Roman"/>
          <w:sz w:val="24"/>
          <w:szCs w:val="24"/>
          <w:lang w:eastAsia="ru-RU"/>
        </w:rPr>
        <w:t>Пычасская</w:t>
      </w:r>
      <w:proofErr w:type="spellEnd"/>
      <w:r w:rsidRPr="00D52EE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Ш) составлена на основе </w:t>
      </w:r>
      <w:r w:rsidRPr="00D52EE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едерального государственного образовательного стандарта основного общего образования второго поколения</w:t>
      </w:r>
      <w:r w:rsidRPr="00D52EE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</w:p>
    <w:p w:rsidR="005A6DCA" w:rsidRPr="005A6DCA" w:rsidRDefault="005A6DCA" w:rsidP="005A6DCA">
      <w:pPr>
        <w:numPr>
          <w:ilvl w:val="0"/>
          <w:numId w:val="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sz w:val="24"/>
          <w:szCs w:val="24"/>
          <w:lang w:eastAsia="ru-RU"/>
        </w:rPr>
      </w:pPr>
      <w:r w:rsidRPr="005A6DC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мерной программы среднего общего образования в соответствии с основными положениями ФГОС нового поколения; </w:t>
      </w:r>
      <w:r>
        <w:rPr>
          <w:rFonts w:ascii="Times New Roman" w:hAnsi="Times New Roman" w:cs="Times New Roman"/>
          <w:sz w:val="24"/>
          <w:szCs w:val="24"/>
        </w:rPr>
        <w:t xml:space="preserve">примерных программ общеобразовательных учреждений по алгебре и началам математического анализа « Алгебра и начала математического анализа», сборник рабочих программ 10-11 классы: </w:t>
      </w:r>
      <w:proofErr w:type="spellStart"/>
      <w:r>
        <w:rPr>
          <w:rFonts w:ascii="Times New Roman" w:hAnsi="Times New Roman" w:cs="Times New Roman"/>
          <w:sz w:val="24"/>
          <w:szCs w:val="24"/>
        </w:rPr>
        <w:t>учеб.пособи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для </w:t>
      </w:r>
      <w:proofErr w:type="spellStart"/>
      <w:r>
        <w:rPr>
          <w:rFonts w:ascii="Times New Roman" w:hAnsi="Times New Roman" w:cs="Times New Roman"/>
          <w:sz w:val="24"/>
          <w:szCs w:val="24"/>
        </w:rPr>
        <w:t>общеобразоват.организаций</w:t>
      </w:r>
      <w:proofErr w:type="spellEnd"/>
      <w:r>
        <w:rPr>
          <w:rFonts w:ascii="Times New Roman" w:hAnsi="Times New Roman" w:cs="Times New Roman"/>
          <w:sz w:val="24"/>
          <w:szCs w:val="24"/>
        </w:rPr>
        <w:t>: базовый и углубленные уровни»/ (</w:t>
      </w:r>
      <w:proofErr w:type="spellStart"/>
      <w:r>
        <w:rPr>
          <w:rFonts w:ascii="Times New Roman" w:hAnsi="Times New Roman" w:cs="Times New Roman"/>
          <w:sz w:val="24"/>
          <w:szCs w:val="24"/>
        </w:rPr>
        <w:t>сост.Т.А.Бурмистров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.- 2-е изд., </w:t>
      </w:r>
      <w:proofErr w:type="spellStart"/>
      <w:r>
        <w:rPr>
          <w:rFonts w:ascii="Times New Roman" w:hAnsi="Times New Roman" w:cs="Times New Roman"/>
          <w:sz w:val="24"/>
          <w:szCs w:val="24"/>
        </w:rPr>
        <w:t>перераб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- М.: Просвещение, 2018 и по геометрии 10-11 классы к учебному комплексу для 10-11 классов (авторы: </w:t>
      </w:r>
      <w:proofErr w:type="spellStart"/>
      <w:r>
        <w:rPr>
          <w:rFonts w:ascii="Times New Roman" w:hAnsi="Times New Roman" w:cs="Times New Roman"/>
          <w:sz w:val="24"/>
          <w:szCs w:val="24"/>
        </w:rPr>
        <w:t>Л.С.Атанася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В.Ф.Бутуз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С.В.Кадомце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и др.,</w:t>
      </w:r>
      <w:r w:rsidR="00334768">
        <w:rPr>
          <w:rFonts w:ascii="Times New Roman" w:hAnsi="Times New Roman" w:cs="Times New Roman"/>
          <w:sz w:val="24"/>
          <w:szCs w:val="24"/>
        </w:rPr>
        <w:t xml:space="preserve"> составитель </w:t>
      </w:r>
      <w:proofErr w:type="spellStart"/>
      <w:r w:rsidR="00334768">
        <w:rPr>
          <w:rFonts w:ascii="Times New Roman" w:hAnsi="Times New Roman" w:cs="Times New Roman"/>
          <w:sz w:val="24"/>
          <w:szCs w:val="24"/>
        </w:rPr>
        <w:t>Т.А.Бурмистрова</w:t>
      </w:r>
      <w:proofErr w:type="spellEnd"/>
      <w:r w:rsidR="00334768">
        <w:rPr>
          <w:rFonts w:ascii="Times New Roman" w:hAnsi="Times New Roman" w:cs="Times New Roman"/>
          <w:sz w:val="24"/>
          <w:szCs w:val="24"/>
        </w:rPr>
        <w:t xml:space="preserve"> – М: «Просвещение», 2008)</w:t>
      </w:r>
    </w:p>
    <w:p w:rsidR="005A6DCA" w:rsidRDefault="005A6DCA" w:rsidP="005A6DCA">
      <w:pPr>
        <w:shd w:val="clear" w:color="auto" w:fill="FFFFFF"/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бочая программа ориентирована на учебник </w:t>
      </w:r>
      <w:proofErr w:type="spellStart"/>
      <w:r w:rsidR="00334768">
        <w:rPr>
          <w:rFonts w:ascii="Times New Roman" w:hAnsi="Times New Roman" w:cs="Times New Roman"/>
          <w:sz w:val="24"/>
          <w:szCs w:val="24"/>
        </w:rPr>
        <w:t>Ш.А.Алимова</w:t>
      </w:r>
      <w:proofErr w:type="spellEnd"/>
      <w:r w:rsidR="0033476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34768">
        <w:rPr>
          <w:rFonts w:ascii="Times New Roman" w:hAnsi="Times New Roman" w:cs="Times New Roman"/>
          <w:sz w:val="24"/>
          <w:szCs w:val="24"/>
        </w:rPr>
        <w:t>Ю.М.Колягина</w:t>
      </w:r>
      <w:proofErr w:type="spellEnd"/>
      <w:r w:rsidR="0033476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34768">
        <w:rPr>
          <w:rFonts w:ascii="Times New Roman" w:hAnsi="Times New Roman" w:cs="Times New Roman"/>
          <w:sz w:val="24"/>
          <w:szCs w:val="24"/>
        </w:rPr>
        <w:t>М.В.Ткачевой</w:t>
      </w:r>
      <w:proofErr w:type="spellEnd"/>
      <w:r w:rsidR="00334768">
        <w:rPr>
          <w:rFonts w:ascii="Times New Roman" w:hAnsi="Times New Roman" w:cs="Times New Roman"/>
          <w:sz w:val="24"/>
          <w:szCs w:val="24"/>
        </w:rPr>
        <w:t xml:space="preserve"> и др. «Алгебра и начала математического анализа», издательство «Просвещение», </w:t>
      </w:r>
      <w:proofErr w:type="spellStart"/>
      <w:r w:rsidR="00334768">
        <w:rPr>
          <w:rFonts w:ascii="Times New Roman" w:hAnsi="Times New Roman" w:cs="Times New Roman"/>
          <w:sz w:val="24"/>
          <w:szCs w:val="24"/>
        </w:rPr>
        <w:t>г.Москва</w:t>
      </w:r>
      <w:proofErr w:type="spellEnd"/>
      <w:r w:rsidR="00334768">
        <w:rPr>
          <w:rFonts w:ascii="Times New Roman" w:hAnsi="Times New Roman" w:cs="Times New Roman"/>
          <w:sz w:val="24"/>
          <w:szCs w:val="24"/>
        </w:rPr>
        <w:t>, 2016г. и Л.С.</w:t>
      </w:r>
      <w:r w:rsidR="00334768" w:rsidRPr="0033476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34768">
        <w:rPr>
          <w:rFonts w:ascii="Times New Roman" w:hAnsi="Times New Roman" w:cs="Times New Roman"/>
          <w:sz w:val="24"/>
          <w:szCs w:val="24"/>
        </w:rPr>
        <w:t>Атанасян</w:t>
      </w:r>
      <w:proofErr w:type="spellEnd"/>
      <w:r w:rsidR="0033476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34768">
        <w:rPr>
          <w:rFonts w:ascii="Times New Roman" w:hAnsi="Times New Roman" w:cs="Times New Roman"/>
          <w:sz w:val="24"/>
          <w:szCs w:val="24"/>
        </w:rPr>
        <w:t>В.Ф.Бутузов</w:t>
      </w:r>
      <w:proofErr w:type="spellEnd"/>
      <w:r w:rsidR="0033476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334768">
        <w:rPr>
          <w:rFonts w:ascii="Times New Roman" w:hAnsi="Times New Roman" w:cs="Times New Roman"/>
          <w:sz w:val="24"/>
          <w:szCs w:val="24"/>
        </w:rPr>
        <w:t>С.В.Кадомцев</w:t>
      </w:r>
      <w:proofErr w:type="spellEnd"/>
      <w:r w:rsidR="00334768">
        <w:rPr>
          <w:rFonts w:ascii="Times New Roman" w:hAnsi="Times New Roman" w:cs="Times New Roman"/>
          <w:sz w:val="24"/>
          <w:szCs w:val="24"/>
        </w:rPr>
        <w:t xml:space="preserve"> «Математика: Алгебра и начала математического анализа, геометрия. Геометрия 10-11 классы. Базовый и углубленные уровни»,</w:t>
      </w:r>
      <w:r w:rsidR="00334768" w:rsidRPr="00334768">
        <w:rPr>
          <w:rFonts w:ascii="Times New Roman" w:hAnsi="Times New Roman" w:cs="Times New Roman"/>
          <w:sz w:val="24"/>
          <w:szCs w:val="24"/>
        </w:rPr>
        <w:t xml:space="preserve"> </w:t>
      </w:r>
      <w:r w:rsidR="00334768">
        <w:rPr>
          <w:rFonts w:ascii="Times New Roman" w:hAnsi="Times New Roman" w:cs="Times New Roman"/>
          <w:sz w:val="24"/>
          <w:szCs w:val="24"/>
        </w:rPr>
        <w:t xml:space="preserve">издательство «Просвещение», </w:t>
      </w:r>
      <w:proofErr w:type="spellStart"/>
      <w:r w:rsidR="00334768">
        <w:rPr>
          <w:rFonts w:ascii="Times New Roman" w:hAnsi="Times New Roman" w:cs="Times New Roman"/>
          <w:sz w:val="24"/>
          <w:szCs w:val="24"/>
        </w:rPr>
        <w:t>г.Москва</w:t>
      </w:r>
      <w:proofErr w:type="spellEnd"/>
      <w:r w:rsidR="00334768">
        <w:rPr>
          <w:rFonts w:ascii="Times New Roman" w:hAnsi="Times New Roman" w:cs="Times New Roman"/>
          <w:sz w:val="24"/>
          <w:szCs w:val="24"/>
        </w:rPr>
        <w:t>, 2018г</w:t>
      </w:r>
    </w:p>
    <w:p w:rsidR="005A6DCA" w:rsidRDefault="005A6DCA" w:rsidP="005A6DCA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640FB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чая прог</w:t>
      </w:r>
      <w:r w:rsidR="00334768">
        <w:rPr>
          <w:rFonts w:ascii="Times New Roman" w:eastAsia="Times New Roman" w:hAnsi="Times New Roman" w:cs="Times New Roman"/>
          <w:sz w:val="24"/>
          <w:szCs w:val="24"/>
          <w:lang w:eastAsia="ru-RU"/>
        </w:rPr>
        <w:t>рамма рассчитана на учеников 10-11</w:t>
      </w:r>
      <w:r w:rsidRPr="005640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ов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5A6DCA" w:rsidRPr="00083AF4" w:rsidRDefault="00083AF4" w:rsidP="00083AF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83AF4">
        <w:rPr>
          <w:rFonts w:ascii="Times New Roman" w:hAnsi="Times New Roman" w:cs="Times New Roman"/>
          <w:b/>
          <w:sz w:val="24"/>
          <w:szCs w:val="24"/>
        </w:rPr>
        <w:t>Место предмета в учебном плане</w:t>
      </w:r>
    </w:p>
    <w:p w:rsidR="005A6DCA" w:rsidRDefault="00334768" w:rsidP="005A6DCA">
      <w:pPr>
        <w:shd w:val="clear" w:color="auto" w:fill="FFFFFF"/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урс математики в 10 и 11 классе рассчитан на 136 ч.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( 4</w:t>
      </w:r>
      <w:proofErr w:type="gramEnd"/>
      <w:r w:rsidR="005A6DC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ч. в неделю, 34 учебные недели) в соответствии с учебным планом образовательного учреждения.</w:t>
      </w:r>
    </w:p>
    <w:p w:rsidR="005A6DCA" w:rsidRPr="00083AF4" w:rsidRDefault="00083AF4" w:rsidP="00083AF4">
      <w:pPr>
        <w:ind w:firstLine="54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собенности рабочей программы</w:t>
      </w:r>
    </w:p>
    <w:p w:rsidR="00334768" w:rsidRDefault="005A6DCA" w:rsidP="00083AF4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52EE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       </w:t>
      </w:r>
      <w:r w:rsidRPr="00D52EE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</w:t>
      </w:r>
      <w:r w:rsidRPr="00D52EEC">
        <w:rPr>
          <w:rFonts w:ascii="Times New Roman" w:eastAsia="Calibri" w:hAnsi="Times New Roman" w:cs="Times New Roman"/>
          <w:b/>
          <w:sz w:val="24"/>
          <w:szCs w:val="24"/>
        </w:rPr>
        <w:t xml:space="preserve">          </w:t>
      </w:r>
      <w:r w:rsidRPr="00D52EEC">
        <w:rPr>
          <w:rFonts w:ascii="Times New Roman" w:eastAsia="Calibri" w:hAnsi="Times New Roman" w:cs="Times New Roman"/>
          <w:sz w:val="24"/>
          <w:szCs w:val="24"/>
        </w:rPr>
        <w:t>В течение учебного года допускается корректировка рабочей программы, что может быть отражено как в самой рабочей программе, так и в дополнительной пояснительной записке с указанием причин корректировки. Все изменения, дополнения, вносимые педагогом в рабочую программу в течение учебного года, согласуются с администрацией образовательного учреждения.</w:t>
      </w:r>
    </w:p>
    <w:p w:rsidR="00083AF4" w:rsidRDefault="00083AF4" w:rsidP="00083AF4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83AF4" w:rsidRDefault="00083AF4" w:rsidP="00083AF4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83AF4" w:rsidRDefault="00083AF4" w:rsidP="00083AF4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83AF4" w:rsidRDefault="00083AF4" w:rsidP="00083AF4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83AF4" w:rsidRDefault="00083AF4" w:rsidP="00083AF4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83AF4" w:rsidRDefault="00083AF4" w:rsidP="00083AF4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83AF4" w:rsidRDefault="00083AF4" w:rsidP="00083AF4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83AF4" w:rsidRDefault="00083AF4" w:rsidP="00083AF4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83AF4" w:rsidRDefault="00083AF4" w:rsidP="00083AF4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83AF4" w:rsidRDefault="00083AF4" w:rsidP="00083AF4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83AF4" w:rsidRPr="00083AF4" w:rsidRDefault="00083AF4" w:rsidP="00083AF4">
      <w:pPr>
        <w:shd w:val="clear" w:color="auto" w:fill="FFFFFF"/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334768" w:rsidRDefault="00334768" w:rsidP="0033476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60D45">
        <w:rPr>
          <w:rFonts w:ascii="Times New Roman" w:hAnsi="Times New Roman" w:cs="Times New Roman"/>
          <w:b/>
          <w:sz w:val="24"/>
          <w:szCs w:val="24"/>
        </w:rPr>
        <w:t>Планируемые результаты освоения</w:t>
      </w:r>
      <w:r w:rsidR="00083AF4">
        <w:rPr>
          <w:rFonts w:ascii="Times New Roman" w:hAnsi="Times New Roman" w:cs="Times New Roman"/>
          <w:b/>
          <w:sz w:val="24"/>
          <w:szCs w:val="24"/>
        </w:rPr>
        <w:t xml:space="preserve"> учебного</w:t>
      </w:r>
      <w:r w:rsidRPr="00D60D45">
        <w:rPr>
          <w:rFonts w:ascii="Times New Roman" w:hAnsi="Times New Roman" w:cs="Times New Roman"/>
          <w:b/>
          <w:sz w:val="24"/>
          <w:szCs w:val="24"/>
        </w:rPr>
        <w:t xml:space="preserve"> предмета</w:t>
      </w:r>
    </w:p>
    <w:p w:rsidR="00334768" w:rsidRDefault="00334768" w:rsidP="00334768">
      <w:pPr>
        <w:jc w:val="both"/>
        <w:rPr>
          <w:rFonts w:ascii="Times New Roman" w:eastAsia="@Arial Unicode MS" w:hAnsi="Times New Roman" w:cs="Times New Roman"/>
          <w:sz w:val="24"/>
          <w:szCs w:val="24"/>
          <w:lang w:eastAsia="ru-RU"/>
        </w:rPr>
      </w:pPr>
      <w:r w:rsidRPr="00061639">
        <w:rPr>
          <w:rFonts w:ascii="Times New Roman" w:eastAsia="@Arial Unicode MS" w:hAnsi="Times New Roman" w:cs="Times New Roman"/>
          <w:b/>
          <w:sz w:val="24"/>
          <w:szCs w:val="24"/>
          <w:lang w:eastAsia="ru-RU"/>
        </w:rPr>
        <w:t>Личностные результаты</w:t>
      </w:r>
      <w:r w:rsidRPr="00061639">
        <w:rPr>
          <w:rFonts w:ascii="Times New Roman" w:eastAsia="@Arial Unicode MS" w:hAnsi="Times New Roman" w:cs="Times New Roman"/>
          <w:sz w:val="24"/>
          <w:szCs w:val="24"/>
          <w:lang w:eastAsia="ru-RU"/>
        </w:rPr>
        <w:t xml:space="preserve"> освоения основной образовательной программы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ориентация обучающихся на достижение личного счастья,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готовность и способность обеспечить себе и своим близким достойную жизнь в процессе самостоятельной, творческой и ответственной деятельности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готовность и способность обучающихся к отстаиванию личного достоинства, собственного мнения, готовность и способность вырабатывать собственную позицию по отношению к общественно-политическим событиям прошлого и </w:t>
      </w:r>
      <w:proofErr w:type="gramStart"/>
      <w:r w:rsidRPr="00897A95">
        <w:rPr>
          <w:sz w:val="24"/>
          <w:szCs w:val="24"/>
        </w:rPr>
        <w:t>настоящего на основе осознания</w:t>
      </w:r>
      <w:proofErr w:type="gramEnd"/>
      <w:r w:rsidRPr="00897A95">
        <w:rPr>
          <w:sz w:val="24"/>
          <w:szCs w:val="24"/>
        </w:rPr>
        <w:t xml:space="preserve"> и осмысления истории, духовных ценностей и достижений нашей страны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готовность и способность обучающихся к саморазвитию и самовоспитанию в соответствии с общечеловеческими ценностями и идеалами гражданского общества, потребность в физическом самосовершенствовании, занятиях спортивно-оздоровительной деятельностью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принятие и реализация ценностей здорового и безопасного образа жизни, бережное, ответственное и компетентное отношение к собственному физическому и психологическому здоровью; 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неприятие вредных привычек: курения, употребления алкоголя, наркотиков.</w:t>
      </w:r>
    </w:p>
    <w:p w:rsidR="00897A95" w:rsidRPr="00897A95" w:rsidRDefault="00897A95" w:rsidP="00897A95">
      <w:pPr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Личностные результаты в сфере </w:t>
      </w:r>
      <w:proofErr w:type="gramStart"/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>отношений</w:t>
      </w:r>
      <w:proofErr w:type="gramEnd"/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обучающихся к России как к Родине (Отечеству): 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российская идентичность, способность к осознанию российской идентичности в поликультурном социуме, чувство причастности к историко-культурной общности российского народа и судьбе России, патриотизм, готовность к служению Отечеству, его защите; 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, уважение к государственным символам (герб, флаг, гимн)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формирование уважения к русскому языку как государственному языку Российской Федерации, являющемуся основой российской идентичности и главным фактором национального самоопределения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воспитание уважения к культуре, языкам, традициям и обычаям народов, проживающих в Российской Федерации.</w:t>
      </w:r>
    </w:p>
    <w:p w:rsidR="00897A95" w:rsidRPr="00897A95" w:rsidRDefault="00897A95" w:rsidP="00897A95">
      <w:pPr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Личностные результаты в сфере </w:t>
      </w:r>
      <w:proofErr w:type="gramStart"/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>отношений</w:t>
      </w:r>
      <w:proofErr w:type="gramEnd"/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обучающихся к закону, государству и к гражданскому обществу: 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гражданственность, гражданская позиция активного и ответственного члена российского общества, осознающего свои конституционные права и обязанности, уважающего закон и правопорядок, осознанно принимающего традиционные национальные и общечеловеческие гуманистические и демократические ценности, готового к участию в общественной жизни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lastRenderedPageBreak/>
        <w:t xml:space="preserve">признание </w:t>
      </w:r>
      <w:proofErr w:type="spellStart"/>
      <w:r w:rsidRPr="00897A95">
        <w:rPr>
          <w:sz w:val="24"/>
          <w:szCs w:val="24"/>
        </w:rPr>
        <w:t>неотчуждаемости</w:t>
      </w:r>
      <w:proofErr w:type="spellEnd"/>
      <w:r w:rsidRPr="00897A95">
        <w:rPr>
          <w:sz w:val="24"/>
          <w:szCs w:val="24"/>
        </w:rPr>
        <w:t xml:space="preserve"> основных прав и свобод человека, которые принадлежат каждому от рождения, готовность к осуществлению собственных прав и </w:t>
      </w:r>
      <w:proofErr w:type="gramStart"/>
      <w:r w:rsidRPr="00897A95">
        <w:rPr>
          <w:sz w:val="24"/>
          <w:szCs w:val="24"/>
        </w:rPr>
        <w:t>свобод без нарушения прав</w:t>
      </w:r>
      <w:proofErr w:type="gramEnd"/>
      <w:r w:rsidRPr="00897A95">
        <w:rPr>
          <w:sz w:val="24"/>
          <w:szCs w:val="24"/>
        </w:rPr>
        <w:t xml:space="preserve">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, правовая и политическая грамотность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мировоззрение, соответствующее современному уровню развития науки и общественной практики, основанное на диалоге культур, а также различных форм общественного сознания, осознание своего места в поликультурном мире; 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proofErr w:type="spellStart"/>
      <w:r w:rsidRPr="00897A95">
        <w:rPr>
          <w:sz w:val="24"/>
          <w:szCs w:val="24"/>
        </w:rPr>
        <w:t>интериоризация</w:t>
      </w:r>
      <w:proofErr w:type="spellEnd"/>
      <w:r w:rsidRPr="00897A95">
        <w:rPr>
          <w:sz w:val="24"/>
          <w:szCs w:val="24"/>
        </w:rPr>
        <w:t xml:space="preserve"> ценностей демократии и социальной солидарности, готовность к договорному регулированию отношений в группе или социальной организации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готовность обучающихся к конструктивному участию в принятии 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 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приверженность идеям интернационализма, дружбы, равенства, взаимопомощи народов; воспитание уважительного отношения к национальному достоинству людей, их чувствам, религиозным убеждениям;  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готовность обучающихся противостоять идеологии экстремизма, национализма, ксенофобии; коррупции; дискриминации по социальным, религиозным, расовым, национальным признакам и другим негативным социальным явлениям. </w:t>
      </w:r>
    </w:p>
    <w:p w:rsidR="00897A95" w:rsidRPr="00897A95" w:rsidRDefault="00897A95" w:rsidP="00897A95">
      <w:pPr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Личностные результаты в сфере </w:t>
      </w:r>
      <w:proofErr w:type="gramStart"/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>отношений</w:t>
      </w:r>
      <w:proofErr w:type="gramEnd"/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обучающихся с окружающими людьми: 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 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способность к сопереживанию и формирование позитивного отношения к людям, в том числе к лицам с ограниченными возможностями здоровья и инвалидам; бережное, ответственное и компетентное отношение к физическому и психологическому здоровью других людей, умение оказывать первую помощь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формирование выраженной в поведении нравственной позиции, в том числе способности к сознательному выбору добра, нравственного сознания и поведения на основе усвоения общечеловеческих ценностей и нравственных чувств (чести, долга, справедливости, милосердия и дружелюбия); 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 </w:t>
      </w:r>
    </w:p>
    <w:p w:rsidR="00897A95" w:rsidRPr="00897A95" w:rsidRDefault="00897A95" w:rsidP="00897A95">
      <w:pPr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Личностные результаты в сфере </w:t>
      </w:r>
      <w:proofErr w:type="gramStart"/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>отношений</w:t>
      </w:r>
      <w:proofErr w:type="gramEnd"/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обучающихся к окружающему миру, живой природе, художественной культуре: 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научных знаниях об устройстве мира и общества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lastRenderedPageBreak/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экологическая культура, бережное отношения к родной земле, природным богатствам России и мира; понимание влияния социально-экономических процессов на состояние природной и социальной среды, ответственность за состояние природных ресурсов; умения и навыки разумного природопользования, нетерпимое отношение к действиям, приносящим вред экологии; приобретение опыта эколого-направленной деятельности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эстетическое отношения к миру, готовность к эстетическому обустройству собственного быта. </w:t>
      </w:r>
    </w:p>
    <w:p w:rsidR="00897A95" w:rsidRPr="00897A95" w:rsidRDefault="00897A95" w:rsidP="00897A95">
      <w:pPr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Личностные результаты в сфере </w:t>
      </w:r>
      <w:proofErr w:type="gramStart"/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>отношений</w:t>
      </w:r>
      <w:proofErr w:type="gramEnd"/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 обучающихся к семье и родителям, в том числе подготовка к семейной жизни: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ответственное отношение к созданию семьи на основе осознанного принятия ценностей семейной жизни; 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положительный образ семьи, </w:t>
      </w:r>
      <w:proofErr w:type="spellStart"/>
      <w:r w:rsidRPr="00897A95">
        <w:rPr>
          <w:sz w:val="24"/>
          <w:szCs w:val="24"/>
        </w:rPr>
        <w:t>родительства</w:t>
      </w:r>
      <w:proofErr w:type="spellEnd"/>
      <w:r w:rsidRPr="00897A95">
        <w:rPr>
          <w:sz w:val="24"/>
          <w:szCs w:val="24"/>
        </w:rPr>
        <w:t xml:space="preserve"> (отцовства и материнства), </w:t>
      </w:r>
      <w:proofErr w:type="spellStart"/>
      <w:r w:rsidRPr="00897A95">
        <w:rPr>
          <w:sz w:val="24"/>
          <w:szCs w:val="24"/>
        </w:rPr>
        <w:t>интериоризация</w:t>
      </w:r>
      <w:proofErr w:type="spellEnd"/>
      <w:r w:rsidRPr="00897A95">
        <w:rPr>
          <w:sz w:val="24"/>
          <w:szCs w:val="24"/>
        </w:rPr>
        <w:t xml:space="preserve"> традиционных семейных ценностей. </w:t>
      </w:r>
    </w:p>
    <w:p w:rsidR="00897A95" w:rsidRPr="00897A95" w:rsidRDefault="00897A95" w:rsidP="00897A95">
      <w:pPr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>Личностные результаты в сфере отношения обучающихся к труду, в сфере социально-экономических отношений: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уважение ко всем формам собственности, готовность к защите своей собственности, 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осознанный выбор будущей профессии как путь и способ реализации собственных жизненных планов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готовность к самообслуживанию, включая обучение и выполнение домашних обязанностей.</w:t>
      </w:r>
    </w:p>
    <w:p w:rsidR="00897A95" w:rsidRPr="00897A95" w:rsidRDefault="00897A95" w:rsidP="00897A95">
      <w:pPr>
        <w:rPr>
          <w:rFonts w:ascii="Times New Roman" w:hAnsi="Times New Roman" w:cs="Times New Roman"/>
        </w:rPr>
      </w:pP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b/>
          <w:sz w:val="24"/>
          <w:szCs w:val="24"/>
          <w:lang w:eastAsia="ru-RU"/>
        </w:rPr>
        <w:t>Личностные результаты в сфере физического, психологического, социального и академического благополучия обучающихся:</w:t>
      </w:r>
    </w:p>
    <w:p w:rsidR="00897A95" w:rsidRPr="00897A95" w:rsidRDefault="00897A95" w:rsidP="00897A95">
      <w:pPr>
        <w:pStyle w:val="a"/>
        <w:spacing w:line="276" w:lineRule="auto"/>
        <w:rPr>
          <w:sz w:val="24"/>
          <w:szCs w:val="24"/>
        </w:rPr>
      </w:pPr>
      <w:r w:rsidRPr="00897A95">
        <w:rPr>
          <w:sz w:val="24"/>
          <w:szCs w:val="24"/>
        </w:rPr>
        <w:t>физическое, эмоционально-психологическое, социальное благополучие обучающихся в жизни образовательной организации, ощущение детьми безопасности и психологического комфорта, информационной безопасности.</w:t>
      </w:r>
    </w:p>
    <w:p w:rsidR="00897A95" w:rsidRDefault="00897A95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97A95" w:rsidRDefault="00897A95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результаты:</w:t>
      </w:r>
    </w:p>
    <w:p w:rsidR="00897A95" w:rsidRPr="00897A95" w:rsidRDefault="00897A95" w:rsidP="00897A95">
      <w:pPr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proofErr w:type="spellStart"/>
      <w:r w:rsidRPr="00897A95">
        <w:rPr>
          <w:rFonts w:ascii="Times New Roman" w:hAnsi="Times New Roman" w:cs="Times New Roman"/>
          <w:sz w:val="24"/>
          <w:szCs w:val="24"/>
        </w:rPr>
        <w:t>Метапредметные</w:t>
      </w:r>
      <w:proofErr w:type="spellEnd"/>
      <w:r w:rsidRPr="00897A95">
        <w:rPr>
          <w:rFonts w:ascii="Times New Roman" w:hAnsi="Times New Roman" w:cs="Times New Roman"/>
          <w:sz w:val="24"/>
          <w:szCs w:val="24"/>
        </w:rPr>
        <w:t xml:space="preserve"> результаты освоения основной образовательной программы представлены тремя группами универсальных учебных действий (УУД).</w:t>
      </w:r>
    </w:p>
    <w:p w:rsidR="00897A95" w:rsidRPr="00897A95" w:rsidRDefault="00897A95" w:rsidP="00897A95">
      <w:pPr>
        <w:numPr>
          <w:ilvl w:val="0"/>
          <w:numId w:val="3"/>
        </w:num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>Регулятивные универсальные учебные действия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lastRenderedPageBreak/>
        <w:t>Выпускник научится: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ставить и формулировать собственные задачи в образовательной деятельности и жизненных ситуациях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организовывать эффективный поиск ресурсов, необходимых для достижения поставленной цели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сопоставлять полученный результат деятельности с поставленной заранее целью.</w:t>
      </w:r>
    </w:p>
    <w:p w:rsidR="00897A95" w:rsidRPr="00897A95" w:rsidRDefault="00897A95" w:rsidP="00897A95">
      <w:pPr>
        <w:numPr>
          <w:ilvl w:val="0"/>
          <w:numId w:val="3"/>
        </w:num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>Познавательные универсальные учебные действия</w:t>
      </w:r>
    </w:p>
    <w:p w:rsidR="00897A95" w:rsidRPr="00897A95" w:rsidRDefault="00897A95" w:rsidP="00897A95">
      <w:pPr>
        <w:spacing w:line="240" w:lineRule="auto"/>
        <w:ind w:firstLine="567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Выпускник научится: 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критически оценивать и интерпретировать информацию с разных </w:t>
      </w:r>
      <w:proofErr w:type="gramStart"/>
      <w:r w:rsidRPr="00897A95">
        <w:rPr>
          <w:sz w:val="24"/>
          <w:szCs w:val="24"/>
        </w:rPr>
        <w:t>позиций,  распознавать</w:t>
      </w:r>
      <w:proofErr w:type="gramEnd"/>
      <w:r w:rsidRPr="00897A95">
        <w:rPr>
          <w:sz w:val="24"/>
          <w:szCs w:val="24"/>
        </w:rPr>
        <w:t xml:space="preserve"> и фиксировать противоречия в информационных источниках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выходить за рамки учебного предмета и осуществлять целенаправленный поиск возможностей </w:t>
      </w:r>
      <w:proofErr w:type="gramStart"/>
      <w:r w:rsidRPr="00897A95">
        <w:rPr>
          <w:sz w:val="24"/>
          <w:szCs w:val="24"/>
        </w:rPr>
        <w:t>для  широкого</w:t>
      </w:r>
      <w:proofErr w:type="gramEnd"/>
      <w:r w:rsidRPr="00897A95">
        <w:rPr>
          <w:sz w:val="24"/>
          <w:szCs w:val="24"/>
        </w:rPr>
        <w:t xml:space="preserve"> переноса средств и способов действия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менять и удерживать разные позиции в познавательной деятельности.</w:t>
      </w:r>
    </w:p>
    <w:p w:rsidR="00897A95" w:rsidRPr="00897A95" w:rsidRDefault="00897A95" w:rsidP="00897A95">
      <w:pPr>
        <w:numPr>
          <w:ilvl w:val="0"/>
          <w:numId w:val="3"/>
        </w:num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>Коммуникативные универсальные учебные действия</w:t>
      </w:r>
    </w:p>
    <w:p w:rsidR="00897A95" w:rsidRPr="00897A95" w:rsidRDefault="00897A95" w:rsidP="00897A95">
      <w:pPr>
        <w:spacing w:line="240" w:lineRule="auto"/>
        <w:ind w:firstLine="567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897A95">
        <w:rPr>
          <w:rFonts w:ascii="Times New Roman" w:hAnsi="Times New Roman" w:cs="Times New Roman"/>
          <w:b/>
          <w:sz w:val="24"/>
          <w:szCs w:val="24"/>
          <w:lang w:eastAsia="ru-RU"/>
        </w:rPr>
        <w:t>Выпускник научится: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осуществлять деловую коммуникацию как со сверстниками, так и со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координировать и выполнять работу в условиях реального, виртуального и комбинированного взаимодействия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897A95" w:rsidRPr="00897A95" w:rsidRDefault="00897A95" w:rsidP="00897A95">
      <w:pPr>
        <w:pStyle w:val="a"/>
        <w:spacing w:line="240" w:lineRule="auto"/>
        <w:rPr>
          <w:sz w:val="24"/>
          <w:szCs w:val="24"/>
        </w:rPr>
      </w:pPr>
      <w:r w:rsidRPr="00897A95">
        <w:rPr>
          <w:sz w:val="24"/>
          <w:szCs w:val="24"/>
        </w:rPr>
        <w:t xml:space="preserve">распознавать </w:t>
      </w:r>
      <w:proofErr w:type="spellStart"/>
      <w:r w:rsidRPr="00897A95">
        <w:rPr>
          <w:sz w:val="24"/>
          <w:szCs w:val="24"/>
        </w:rPr>
        <w:t>конфликтогенные</w:t>
      </w:r>
      <w:proofErr w:type="spellEnd"/>
      <w:r w:rsidRPr="00897A95">
        <w:rPr>
          <w:sz w:val="24"/>
          <w:szCs w:val="24"/>
        </w:rPr>
        <w:t xml:space="preserve">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897A95" w:rsidRDefault="00897A95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612B2" w:rsidRDefault="00B612B2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612B2" w:rsidRDefault="00B612B2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97A95" w:rsidRDefault="00897A95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редметные результаты:</w:t>
      </w:r>
    </w:p>
    <w:p w:rsidR="00897A95" w:rsidRPr="005E3259" w:rsidRDefault="00897A95" w:rsidP="00897A95">
      <w:pPr>
        <w:pStyle w:val="s1"/>
        <w:spacing w:before="0" w:beforeAutospacing="0" w:after="0" w:afterAutospacing="0"/>
        <w:jc w:val="both"/>
      </w:pPr>
      <w:r>
        <w:t>Т</w:t>
      </w:r>
      <w:r w:rsidRPr="005E3259">
        <w:t>ребования к предметным результатам освоения базового курса математики должны отражать:</w:t>
      </w:r>
    </w:p>
    <w:p w:rsidR="00897A95" w:rsidRPr="005E3259" w:rsidRDefault="00897A95" w:rsidP="00897A95">
      <w:pPr>
        <w:pStyle w:val="s1"/>
        <w:spacing w:before="0" w:beforeAutospacing="0" w:after="0" w:afterAutospacing="0"/>
        <w:jc w:val="both"/>
      </w:pPr>
      <w:r w:rsidRPr="005E3259">
        <w:t xml:space="preserve">1) </w:t>
      </w:r>
      <w:proofErr w:type="spellStart"/>
      <w:r w:rsidRPr="005E3259">
        <w:t>сформированность</w:t>
      </w:r>
      <w:proofErr w:type="spellEnd"/>
      <w:r w:rsidRPr="005E3259">
        <w:t xml:space="preserve">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897A95" w:rsidRPr="005E3259" w:rsidRDefault="00897A95" w:rsidP="00897A95">
      <w:pPr>
        <w:pStyle w:val="s1"/>
        <w:spacing w:before="0" w:beforeAutospacing="0" w:after="0" w:afterAutospacing="0"/>
        <w:jc w:val="both"/>
      </w:pPr>
      <w:r w:rsidRPr="005E3259">
        <w:t xml:space="preserve">2) </w:t>
      </w:r>
      <w:proofErr w:type="spellStart"/>
      <w:r w:rsidRPr="005E3259">
        <w:t>сформированность</w:t>
      </w:r>
      <w:proofErr w:type="spellEnd"/>
      <w:r w:rsidRPr="005E3259">
        <w:t xml:space="preserve">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897A95" w:rsidRPr="005E3259" w:rsidRDefault="00897A95" w:rsidP="00897A95">
      <w:pPr>
        <w:pStyle w:val="s1"/>
        <w:spacing w:before="0" w:beforeAutospacing="0" w:after="0" w:afterAutospacing="0"/>
        <w:jc w:val="both"/>
      </w:pPr>
      <w:r w:rsidRPr="005E3259">
        <w:t>3) 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897A95" w:rsidRPr="005E3259" w:rsidRDefault="00897A95" w:rsidP="00897A95">
      <w:pPr>
        <w:pStyle w:val="s1"/>
        <w:spacing w:before="0" w:beforeAutospacing="0" w:after="0" w:afterAutospacing="0"/>
        <w:jc w:val="both"/>
      </w:pPr>
      <w:r w:rsidRPr="005E3259">
        <w:t>4)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897A95" w:rsidRPr="005E3259" w:rsidRDefault="00897A95" w:rsidP="00897A95">
      <w:pPr>
        <w:pStyle w:val="s1"/>
        <w:spacing w:before="0" w:beforeAutospacing="0" w:after="0" w:afterAutospacing="0"/>
        <w:jc w:val="both"/>
      </w:pPr>
      <w:r w:rsidRPr="005E3259">
        <w:t xml:space="preserve">5) </w:t>
      </w:r>
      <w:proofErr w:type="spellStart"/>
      <w:r w:rsidRPr="005E3259">
        <w:t>сформированность</w:t>
      </w:r>
      <w:proofErr w:type="spellEnd"/>
      <w:r w:rsidRPr="005E3259">
        <w:t xml:space="preserve"> представлений об основных понятиях, идеях и методах математического анализа;</w:t>
      </w:r>
    </w:p>
    <w:p w:rsidR="00897A95" w:rsidRDefault="00897A95" w:rsidP="00897A95">
      <w:pPr>
        <w:pStyle w:val="s1"/>
        <w:spacing w:before="0" w:beforeAutospacing="0" w:after="0" w:afterAutospacing="0"/>
        <w:jc w:val="both"/>
      </w:pPr>
      <w:r w:rsidRPr="005E3259">
        <w:t xml:space="preserve">6) владение основными понятиями о плоских и пространственных геометрических фигурах, их основных свойствах; </w:t>
      </w:r>
    </w:p>
    <w:p w:rsidR="00897A95" w:rsidRPr="005E3259" w:rsidRDefault="00897A95" w:rsidP="00897A95">
      <w:pPr>
        <w:pStyle w:val="s1"/>
        <w:spacing w:before="0" w:beforeAutospacing="0" w:after="0" w:afterAutospacing="0"/>
        <w:jc w:val="both"/>
      </w:pPr>
      <w:r>
        <w:t xml:space="preserve">7) </w:t>
      </w:r>
      <w:proofErr w:type="spellStart"/>
      <w:r w:rsidRPr="005E3259">
        <w:t>сформированность</w:t>
      </w:r>
      <w:proofErr w:type="spellEnd"/>
      <w:r w:rsidRPr="005E3259">
        <w:t xml:space="preserve">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897A95" w:rsidRPr="005E3259" w:rsidRDefault="00897A95" w:rsidP="00897A95">
      <w:pPr>
        <w:pStyle w:val="s1"/>
        <w:spacing w:before="0" w:beforeAutospacing="0" w:after="0" w:afterAutospacing="0"/>
        <w:jc w:val="both"/>
      </w:pPr>
      <w:r>
        <w:t>8</w:t>
      </w:r>
      <w:r w:rsidRPr="005E3259">
        <w:t xml:space="preserve">) </w:t>
      </w:r>
      <w:proofErr w:type="spellStart"/>
      <w:r w:rsidRPr="005E3259">
        <w:t>сформированность</w:t>
      </w:r>
      <w:proofErr w:type="spellEnd"/>
      <w:r w:rsidRPr="005E3259">
        <w:t xml:space="preserve">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897A95" w:rsidRPr="005E3259" w:rsidRDefault="00897A95" w:rsidP="00897A95">
      <w:pPr>
        <w:pStyle w:val="s1"/>
        <w:spacing w:before="0" w:beforeAutospacing="0" w:after="0" w:afterAutospacing="0"/>
        <w:jc w:val="both"/>
      </w:pPr>
      <w:r>
        <w:t>9</w:t>
      </w:r>
      <w:r w:rsidRPr="005E3259">
        <w:t>) владение навыками использования готовых компьютерных программ при решении задач; для слепых и слабовидящих обучающихся:</w:t>
      </w:r>
      <w:r>
        <w:t xml:space="preserve"> </w:t>
      </w:r>
      <w:r w:rsidRPr="005E3259">
        <w:t>овладение правилами записи математических формул и специальных знаков рельефно-точечной системы обозначений Л. Брайля;</w:t>
      </w:r>
      <w:r>
        <w:t xml:space="preserve"> </w:t>
      </w:r>
      <w:r w:rsidRPr="005E3259">
        <w:t>овладение тактильно-осязательным способом обследования и восприятия рельефных изображений предметов, контурных изображений геометрических фигур и другое;</w:t>
      </w:r>
      <w:r>
        <w:t xml:space="preserve"> </w:t>
      </w:r>
      <w:r w:rsidRPr="005E3259">
        <w:t>наличие умения выполнять геометрические построения с помощью циркуля и линейки, читать рельефные графики элементарных функций на координатной плоскости, применять специальные приспособления для рельефного черчения ("</w:t>
      </w:r>
      <w:proofErr w:type="spellStart"/>
      <w:r w:rsidRPr="005E3259">
        <w:t>Драфтсмен</w:t>
      </w:r>
      <w:proofErr w:type="spellEnd"/>
      <w:r w:rsidRPr="005E3259">
        <w:t>", "Школьник");</w:t>
      </w:r>
      <w:r>
        <w:t xml:space="preserve"> </w:t>
      </w:r>
      <w:r w:rsidRPr="005E3259">
        <w:t xml:space="preserve">овладение основным функционалом программы </w:t>
      </w:r>
      <w:proofErr w:type="spellStart"/>
      <w:r w:rsidRPr="005E3259">
        <w:t>невизуального</w:t>
      </w:r>
      <w:proofErr w:type="spellEnd"/>
      <w:r w:rsidRPr="005E3259">
        <w:t xml:space="preserve"> доступа к информации на экране персонального компьютера, умение использовать персональные </w:t>
      </w:r>
      <w:proofErr w:type="spellStart"/>
      <w:r w:rsidRPr="005E3259">
        <w:t>тифлотехнические</w:t>
      </w:r>
      <w:proofErr w:type="spellEnd"/>
      <w:r w:rsidRPr="005E3259">
        <w:t xml:space="preserve"> средства информационно-коммуникационного доступа слепыми обучающимися;</w:t>
      </w:r>
    </w:p>
    <w:p w:rsidR="00897A95" w:rsidRDefault="00897A95" w:rsidP="00897A95">
      <w:pPr>
        <w:pStyle w:val="s1"/>
        <w:spacing w:before="0" w:beforeAutospacing="0" w:after="0" w:afterAutospacing="0"/>
        <w:jc w:val="both"/>
      </w:pPr>
      <w:r w:rsidRPr="005E3259">
        <w:t>10) для обучающихся с нарушениями опорно-двигательного аппарата:</w:t>
      </w:r>
      <w:r>
        <w:t xml:space="preserve"> </w:t>
      </w:r>
      <w:r w:rsidRPr="005E3259">
        <w:t xml:space="preserve">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, </w:t>
      </w:r>
      <w:proofErr w:type="spellStart"/>
      <w:r w:rsidRPr="005E3259">
        <w:t>речедвигательных</w:t>
      </w:r>
      <w:proofErr w:type="spellEnd"/>
      <w:r w:rsidRPr="005E3259">
        <w:t xml:space="preserve"> и сенсорных нарушений;</w:t>
      </w:r>
      <w:r>
        <w:t xml:space="preserve"> </w:t>
      </w:r>
      <w:r w:rsidRPr="005E3259">
        <w:t>наличие умения использовать персональные средства доступа.</w:t>
      </w:r>
    </w:p>
    <w:p w:rsidR="00897A95" w:rsidRDefault="00897A95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97A95" w:rsidRPr="004A3252" w:rsidRDefault="00897A95" w:rsidP="00897A95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252">
        <w:rPr>
          <w:rFonts w:ascii="Times New Roman" w:hAnsi="Times New Roman" w:cs="Times New Roman"/>
          <w:b/>
          <w:sz w:val="24"/>
          <w:szCs w:val="24"/>
        </w:rPr>
        <w:t>Содержание учебного предмета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97A95">
        <w:rPr>
          <w:rFonts w:ascii="Times New Roman" w:hAnsi="Times New Roman" w:cs="Times New Roman"/>
          <w:b/>
          <w:sz w:val="24"/>
          <w:szCs w:val="24"/>
        </w:rPr>
        <w:t>Базовый уровень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97A95">
        <w:rPr>
          <w:rFonts w:ascii="Times New Roman" w:hAnsi="Times New Roman" w:cs="Times New Roman"/>
          <w:b/>
          <w:sz w:val="24"/>
          <w:szCs w:val="24"/>
        </w:rPr>
        <w:lastRenderedPageBreak/>
        <w:t>Компенсирующая базовая программа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97A95">
        <w:rPr>
          <w:rFonts w:ascii="Times New Roman" w:hAnsi="Times New Roman" w:cs="Times New Roman"/>
          <w:b/>
          <w:sz w:val="24"/>
          <w:szCs w:val="24"/>
        </w:rPr>
        <w:t>Алгебра и начала математического анализа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Натуральные числа, запись, разрядные слагаемые, арифметические действия. Числа и десятичная система счисления. Натуральные числа, делимость, признаки делимости на 2, 3, 4, 5, 9, 10. Разложение числа на множители. Остатки. Решение арифметических задач практического содержания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Целые числа. Модуль числа и его свойства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Части и доли. Дроби и действия с дробями. Округление, приближение. Решение практических задач на прикидку и оценку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Проценты. Решение задач практического содержания на части и проценты. Степень с натуральным и целым показателем. Свойства степеней. Стандартный вид числа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Алгебраические выражения. Значение алгебраического выражения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Квадратный корень. Изображение числа на числовой прямой. Приближенное значение иррациональных чисел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 xml:space="preserve">Понятие многочлена. Разложение многочлена на множители, </w:t>
      </w:r>
      <w:r w:rsidRPr="00897A95">
        <w:rPr>
          <w:rFonts w:ascii="Times New Roman" w:hAnsi="Times New Roman" w:cs="Times New Roman"/>
          <w:sz w:val="24"/>
          <w:szCs w:val="24"/>
        </w:rPr>
        <w:t xml:space="preserve">Уравнение, корень уравнения. Линейные, квадратные уравнения и системы линейных уравнений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Решение простейших задач на движение, совместную работу, проценты. Числовые неравенства и их свойства. Линейные неравенства с одной переменной и их системы. Числовые промежутки. Объединение и пересечение промежутков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Зависимость величин, функция, аргумент и значение, основные свойства функций. График функции. Линейная функция. Ее график. Угловой коэффициент прямой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 xml:space="preserve">Квадратичная функция. График и свойства квадратичной функции. график функции </w:t>
      </w:r>
      <w:r w:rsidRPr="00897A95">
        <w:rPr>
          <w:rFonts w:ascii="Times New Roman" w:hAnsi="Times New Roman" w:cs="Times New Roman"/>
          <w:i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9" o:title=""/>
          </v:shape>
          <o:OLEObject Type="Embed" ProgID="Equation.DSMT4" ShapeID="_x0000_i1025" DrawAspect="Content" ObjectID="_1759741761" r:id="rId10"/>
        </w:object>
      </w:r>
      <w:r w:rsidRPr="00897A95">
        <w:rPr>
          <w:rFonts w:ascii="Times New Roman" w:hAnsi="Times New Roman" w:cs="Times New Roman"/>
          <w:i/>
          <w:sz w:val="24"/>
          <w:szCs w:val="24"/>
        </w:rPr>
        <w:t xml:space="preserve">. График функции </w:t>
      </w:r>
      <w:r w:rsidRPr="00897A95">
        <w:rPr>
          <w:rFonts w:ascii="Times New Roman" w:hAnsi="Times New Roman" w:cs="Times New Roman"/>
          <w:i/>
          <w:position w:val="-24"/>
          <w:sz w:val="24"/>
          <w:szCs w:val="24"/>
        </w:rPr>
        <w:object w:dxaOrig="620" w:dyaOrig="620">
          <v:shape id="_x0000_i1026" type="#_x0000_t75" style="width:30.75pt;height:30.75pt" o:ole="">
            <v:imagedata r:id="rId11" o:title=""/>
          </v:shape>
          <o:OLEObject Type="Embed" ProgID="Equation.DSMT4" ShapeID="_x0000_i1026" DrawAspect="Content" ObjectID="_1759741762" r:id="rId12"/>
        </w:object>
      </w:r>
      <w:r w:rsidRPr="00897A95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897A95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897A95">
        <w:rPr>
          <w:rFonts w:ascii="Times New Roman" w:hAnsi="Times New Roman" w:cs="Times New Roman"/>
          <w:sz w:val="24"/>
          <w:szCs w:val="24"/>
        </w:rPr>
        <w:t xml:space="preserve">, монотонность (возрастание или убывание) на числовом промежутке. Наибольшее и наименьшее значение функции. Периодические функции и наименьший период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>Градусная мера угла. Тригонометрическая окружность. Определение синуса, косинуса, тангенса произвольного угла. Основное тригонометрическое тождество. Значения тригонометрических функций для углов 0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B0"/>
      </w:r>
      <w:r w:rsidRPr="00897A95">
        <w:rPr>
          <w:rFonts w:ascii="Times New Roman" w:hAnsi="Times New Roman" w:cs="Times New Roman"/>
          <w:sz w:val="24"/>
          <w:szCs w:val="24"/>
        </w:rPr>
        <w:t>, 30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B0"/>
      </w:r>
      <w:r w:rsidRPr="00897A95">
        <w:rPr>
          <w:rFonts w:ascii="Times New Roman" w:hAnsi="Times New Roman" w:cs="Times New Roman"/>
          <w:sz w:val="24"/>
          <w:szCs w:val="24"/>
        </w:rPr>
        <w:t>, 45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B0"/>
      </w:r>
      <w:r w:rsidRPr="00897A95">
        <w:rPr>
          <w:rFonts w:ascii="Times New Roman" w:hAnsi="Times New Roman" w:cs="Times New Roman"/>
          <w:sz w:val="24"/>
          <w:szCs w:val="24"/>
        </w:rPr>
        <w:t>, 60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B0"/>
      </w:r>
      <w:r w:rsidRPr="00897A95">
        <w:rPr>
          <w:rFonts w:ascii="Times New Roman" w:hAnsi="Times New Roman" w:cs="Times New Roman"/>
          <w:sz w:val="24"/>
          <w:szCs w:val="24"/>
        </w:rPr>
        <w:t>, 90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B0"/>
      </w:r>
      <w:r w:rsidRPr="00897A95">
        <w:rPr>
          <w:rFonts w:ascii="Times New Roman" w:hAnsi="Times New Roman" w:cs="Times New Roman"/>
          <w:sz w:val="24"/>
          <w:szCs w:val="24"/>
        </w:rPr>
        <w:t>, 180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B0"/>
      </w:r>
      <w:r w:rsidRPr="00897A95">
        <w:rPr>
          <w:rFonts w:ascii="Times New Roman" w:hAnsi="Times New Roman" w:cs="Times New Roman"/>
          <w:sz w:val="24"/>
          <w:szCs w:val="24"/>
        </w:rPr>
        <w:t>, 270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B0"/>
      </w:r>
      <w:r w:rsidRPr="00897A95">
        <w:rPr>
          <w:rFonts w:ascii="Times New Roman" w:hAnsi="Times New Roman" w:cs="Times New Roman"/>
          <w:sz w:val="24"/>
          <w:szCs w:val="24"/>
        </w:rPr>
        <w:t>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 xml:space="preserve">Графики тригонометрических функций </w:t>
      </w:r>
      <w:r w:rsidRPr="00897A95">
        <w:rPr>
          <w:rFonts w:ascii="Times New Roman" w:hAnsi="Times New Roman" w:cs="Times New Roman"/>
          <w:i/>
          <w:position w:val="-10"/>
          <w:sz w:val="24"/>
          <w:szCs w:val="24"/>
        </w:rPr>
        <w:object w:dxaOrig="2600" w:dyaOrig="320">
          <v:shape id="_x0000_i1027" type="#_x0000_t75" style="width:130.5pt;height:16.5pt" o:ole="">
            <v:imagedata r:id="rId13" o:title=""/>
          </v:shape>
          <o:OLEObject Type="Embed" ProgID="Equation.DSMT4" ShapeID="_x0000_i1027" DrawAspect="Content" ObjectID="_1759741763" r:id="rId14"/>
        </w:object>
      </w:r>
      <w:r w:rsidRPr="00897A95">
        <w:rPr>
          <w:rFonts w:ascii="Times New Roman" w:hAnsi="Times New Roman" w:cs="Times New Roman"/>
          <w:sz w:val="24"/>
          <w:szCs w:val="24"/>
        </w:rPr>
        <w:t>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Решение простейших тригонометрических уравнений с помощью тригонометрической окружности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>Понятие степени с действительным показателем</w:t>
      </w:r>
      <w:r w:rsidRPr="00897A95">
        <w:rPr>
          <w:rFonts w:ascii="Times New Roman" w:hAnsi="Times New Roman" w:cs="Times New Roman"/>
          <w:sz w:val="24"/>
          <w:szCs w:val="24"/>
        </w:rPr>
        <w:t xml:space="preserve">. Простейшие показательные уравнения и неравенства. Показательная функция и ее график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Логарифм числа, основные свойства логарифма. Десятичный логарифм. Простейшие логарифмические уравнения и неравенства. Логарифмическая функция и ее график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Понятие степенной функции и ее график. Простейшие иррациональные уравнения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lastRenderedPageBreak/>
        <w:t xml:space="preserve">Касательная к графику функции. Понятие производной функции в точке как тангенс угла наклона касательной. Геометрический и физический смысл производной. </w:t>
      </w:r>
      <w:r w:rsidRPr="00897A95">
        <w:rPr>
          <w:rFonts w:ascii="Times New Roman" w:hAnsi="Times New Roman" w:cs="Times New Roman"/>
          <w:i/>
          <w:sz w:val="24"/>
          <w:szCs w:val="24"/>
        </w:rPr>
        <w:t xml:space="preserve">Производные многочленов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Точки экстремума (максимума и минимума). </w:t>
      </w:r>
      <w:r w:rsidRPr="00897A95">
        <w:rPr>
          <w:rFonts w:ascii="Times New Roman" w:hAnsi="Times New Roman" w:cs="Times New Roman"/>
          <w:i/>
          <w:sz w:val="24"/>
          <w:szCs w:val="24"/>
        </w:rPr>
        <w:t xml:space="preserve">Исследование элементарных функций на точки экстремума с помощью производной. Наглядная интерпретация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>Понятие первообразной функции. Физический смысл первообразной. Понятие об интеграле как площади под графиком функции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97A95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Фигуры на плоскости и в пространстве. Длина и площадь. Периметры и площади фигур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Параллельность и перпендикулярность прямых и плоскостей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Треугольники. Виды треугольников: остроугольные, тупоугольные, прямоугольные. Катет против угла в 30 градусов. Внешний угол треугольника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>Биссектриса, медиана и высота треугольника. Равенство треугольников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Решение задач на клетчатой бумаге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Равнобедренный треугольник, равносторонний треугольник. Свойства равнобедренного треугольника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Соотношения между сторонами и углами в прямоугольном треугольнике. Тригонометрические функции углов в прямоугольном треугольнике. Теорема Пифагора. Применение теорем синусов и косинусов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Четырехугольники: параллелограмм, ромб, прямоугольник, квадрат, трапеция и их свойства. Средняя линия треугольника и трапеции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>Выпуклые и невыпуклые фигуры.</w:t>
      </w:r>
      <w:r w:rsidRPr="00897A95">
        <w:rPr>
          <w:rFonts w:ascii="Times New Roman" w:hAnsi="Times New Roman" w:cs="Times New Roman"/>
          <w:sz w:val="24"/>
          <w:szCs w:val="24"/>
        </w:rPr>
        <w:t xml:space="preserve"> Периметр многоугольника. Правильный многоугольник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Углы на плоскости и в пространстве. Вертикальные и смежные углы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Сумма внутренних углов треугольника и четырехугольника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Соотношения в квадрате и равностороннем треугольнике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Диагонали многоугольника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Подобные треугольники в простейших случаях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>Формулы площади прямоугольника, треугольника, ромба, трапеции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Окружность и круг. Радиус и диаметр. Длина окружности и площадь круга. Число 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70"/>
      </w:r>
      <w:r w:rsidRPr="00897A95">
        <w:rPr>
          <w:rFonts w:ascii="Times New Roman" w:hAnsi="Times New Roman" w:cs="Times New Roman"/>
          <w:sz w:val="24"/>
          <w:szCs w:val="24"/>
        </w:rPr>
        <w:t xml:space="preserve">. Вписанный угол, в частности угол, опирающийся на диаметр. Касательная к окружности и ее свойство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Куб. Соотношения в кубе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Тетраэдр, правильный тетраэдр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Правильная пирамида и призма. Прямая призма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>Изображение некоторых многогранников на плоскости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lastRenderedPageBreak/>
        <w:t xml:space="preserve">Прямоугольный параллелепипед. </w:t>
      </w:r>
      <w:r w:rsidRPr="00897A95">
        <w:rPr>
          <w:rFonts w:ascii="Times New Roman" w:hAnsi="Times New Roman" w:cs="Times New Roman"/>
          <w:i/>
          <w:sz w:val="24"/>
          <w:szCs w:val="24"/>
        </w:rPr>
        <w:t>Теорема Пифагора в пространстве</w:t>
      </w:r>
      <w:r w:rsidRPr="00897A9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Задачи на вычисление расстояний в пространстве с помощью теоремы Пифагора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 xml:space="preserve">Развертка прямоугольного параллелепипеда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Конус, цилиндр, шар и сфера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 xml:space="preserve">Проекции фигур на плоскость. Изображение цилиндра, конуса и сферы на плоскости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>Понятие об объемах тел</w:t>
      </w:r>
      <w:r w:rsidRPr="00897A95">
        <w:rPr>
          <w:rFonts w:ascii="Times New Roman" w:hAnsi="Times New Roman" w:cs="Times New Roman"/>
          <w:sz w:val="24"/>
          <w:szCs w:val="24"/>
        </w:rPr>
        <w:t xml:space="preserve">. Использование для решения задач на нахождение геометрических величин формул объема призмы, цилиндра, пирамиды, конуса, шара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>Понятие о подобии на плоскости и в пространстве</w:t>
      </w:r>
      <w:r w:rsidRPr="00897A95">
        <w:rPr>
          <w:rFonts w:ascii="Times New Roman" w:hAnsi="Times New Roman" w:cs="Times New Roman"/>
          <w:sz w:val="24"/>
          <w:szCs w:val="24"/>
        </w:rPr>
        <w:t>. Отношение площадей и объемов подобных фигур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97A95">
        <w:rPr>
          <w:rFonts w:ascii="Times New Roman" w:hAnsi="Times New Roman" w:cs="Times New Roman"/>
          <w:b/>
          <w:sz w:val="24"/>
          <w:szCs w:val="24"/>
        </w:rPr>
        <w:t>Вероятность и статистика. Логика и комбинаторика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Логика. Верные и неверные утверждения. Следствие. </w:t>
      </w:r>
      <w:proofErr w:type="spellStart"/>
      <w:r w:rsidRPr="00897A95">
        <w:rPr>
          <w:rFonts w:ascii="Times New Roman" w:hAnsi="Times New Roman" w:cs="Times New Roman"/>
          <w:i/>
          <w:sz w:val="24"/>
          <w:szCs w:val="24"/>
        </w:rPr>
        <w:t>Контрпример</w:t>
      </w:r>
      <w:proofErr w:type="spellEnd"/>
      <w:r w:rsidRPr="00897A9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>Множество</w:t>
      </w:r>
      <w:r w:rsidRPr="00897A95">
        <w:rPr>
          <w:rFonts w:ascii="Times New Roman" w:hAnsi="Times New Roman" w:cs="Times New Roman"/>
          <w:sz w:val="24"/>
          <w:szCs w:val="24"/>
        </w:rPr>
        <w:t xml:space="preserve">. Перебор вариантов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Таблицы. Столбчатые и круговые диаграммы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Числовые наборы. Среднее арифметическое, медиана, наибольшее и наименьшее значения. </w:t>
      </w:r>
      <w:r w:rsidRPr="00897A95">
        <w:rPr>
          <w:rFonts w:ascii="Times New Roman" w:hAnsi="Times New Roman" w:cs="Times New Roman"/>
          <w:i/>
          <w:sz w:val="24"/>
          <w:szCs w:val="24"/>
        </w:rPr>
        <w:t>Примеры изменчивых величин</w:t>
      </w:r>
      <w:r w:rsidRPr="00897A9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Частота и вероятность события. Случайный выбор. Вычисление вероятностей событий в опытах с равновозможными элементарными событиями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 xml:space="preserve">Независимые события. Формула сложения вероятностей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>Примеры случайных величин. Равномерное распределение. Примеры нормального распределения в природе. Понятие о законе больших чисел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97A95">
        <w:rPr>
          <w:rFonts w:ascii="Times New Roman" w:hAnsi="Times New Roman" w:cs="Times New Roman"/>
          <w:b/>
          <w:sz w:val="24"/>
          <w:szCs w:val="24"/>
        </w:rPr>
        <w:t xml:space="preserve">Основная базовая программа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97A95">
        <w:rPr>
          <w:rFonts w:ascii="Times New Roman" w:hAnsi="Times New Roman" w:cs="Times New Roman"/>
          <w:b/>
          <w:sz w:val="24"/>
          <w:szCs w:val="24"/>
        </w:rPr>
        <w:t>Алгебра и начала анализа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>Повторение.</w:t>
      </w:r>
      <w:r w:rsidRPr="00897A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7A95">
        <w:rPr>
          <w:rFonts w:ascii="Times New Roman" w:hAnsi="Times New Roman" w:cs="Times New Roman"/>
          <w:sz w:val="24"/>
          <w:szCs w:val="24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897A95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28" type="#_x0000_t75" style="width:38.25pt;height:21pt" o:ole="">
            <v:imagedata r:id="rId15" o:title=""/>
          </v:shape>
          <o:OLEObject Type="Embed" ProgID="Equation.DSMT4" ShapeID="_x0000_i1028" DrawAspect="Content" ObjectID="_1759741764" r:id="rId16"/>
        </w:object>
      </w:r>
      <w:r w:rsidRPr="00897A95">
        <w:rPr>
          <w:rFonts w:ascii="Times New Roman" w:hAnsi="Times New Roman" w:cs="Times New Roman"/>
          <w:sz w:val="24"/>
          <w:szCs w:val="24"/>
        </w:rPr>
        <w:t>. Графическое решение уравнений и неравенств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>Тригонометрическая окружность</w:t>
      </w:r>
      <w:r w:rsidRPr="00897A95">
        <w:rPr>
          <w:rFonts w:ascii="Times New Roman" w:hAnsi="Times New Roman" w:cs="Times New Roman"/>
          <w:i/>
          <w:sz w:val="24"/>
          <w:szCs w:val="24"/>
        </w:rPr>
        <w:t>, радианная мера угла</w:t>
      </w:r>
      <w:r w:rsidRPr="00897A95">
        <w:rPr>
          <w:rFonts w:ascii="Times New Roman" w:hAnsi="Times New Roman" w:cs="Times New Roman"/>
          <w:sz w:val="24"/>
          <w:szCs w:val="24"/>
        </w:rPr>
        <w:t xml:space="preserve">. Синус, косинус, тангенс, </w:t>
      </w:r>
      <w:r w:rsidRPr="00897A95">
        <w:rPr>
          <w:rFonts w:ascii="Times New Roman" w:hAnsi="Times New Roman" w:cs="Times New Roman"/>
          <w:i/>
          <w:sz w:val="24"/>
          <w:szCs w:val="24"/>
        </w:rPr>
        <w:t>котангенс</w:t>
      </w:r>
      <w:r w:rsidRPr="00897A95">
        <w:rPr>
          <w:rFonts w:ascii="Times New Roman" w:hAnsi="Times New Roman" w:cs="Times New Roman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B0"/>
      </w:r>
      <w:r w:rsidRPr="00897A95">
        <w:rPr>
          <w:rFonts w:ascii="Times New Roman" w:hAnsi="Times New Roman" w:cs="Times New Roman"/>
          <w:sz w:val="24"/>
          <w:szCs w:val="24"/>
        </w:rPr>
        <w:t>, 30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B0"/>
      </w:r>
      <w:r w:rsidRPr="00897A95">
        <w:rPr>
          <w:rFonts w:ascii="Times New Roman" w:hAnsi="Times New Roman" w:cs="Times New Roman"/>
          <w:sz w:val="24"/>
          <w:szCs w:val="24"/>
        </w:rPr>
        <w:t>, 45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B0"/>
      </w:r>
      <w:r w:rsidRPr="00897A95">
        <w:rPr>
          <w:rFonts w:ascii="Times New Roman" w:hAnsi="Times New Roman" w:cs="Times New Roman"/>
          <w:sz w:val="24"/>
          <w:szCs w:val="24"/>
        </w:rPr>
        <w:t>, 60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B0"/>
      </w:r>
      <w:r w:rsidRPr="00897A95">
        <w:rPr>
          <w:rFonts w:ascii="Times New Roman" w:hAnsi="Times New Roman" w:cs="Times New Roman"/>
          <w:sz w:val="24"/>
          <w:szCs w:val="24"/>
        </w:rPr>
        <w:t>, 90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B0"/>
      </w:r>
      <w:r w:rsidRPr="00897A95">
        <w:rPr>
          <w:rFonts w:ascii="Times New Roman" w:hAnsi="Times New Roman" w:cs="Times New Roman"/>
          <w:sz w:val="24"/>
          <w:szCs w:val="24"/>
        </w:rPr>
        <w:t>, 180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B0"/>
      </w:r>
      <w:r w:rsidRPr="00897A95">
        <w:rPr>
          <w:rFonts w:ascii="Times New Roman" w:hAnsi="Times New Roman" w:cs="Times New Roman"/>
          <w:sz w:val="24"/>
          <w:szCs w:val="24"/>
        </w:rPr>
        <w:t>, 270</w:t>
      </w:r>
      <w:r w:rsidRPr="00897A95">
        <w:rPr>
          <w:rFonts w:ascii="Times New Roman" w:hAnsi="Times New Roman" w:cs="Times New Roman"/>
          <w:sz w:val="24"/>
          <w:szCs w:val="24"/>
        </w:rPr>
        <w:sym w:font="Symbol" w:char="F0B0"/>
      </w:r>
      <w:r w:rsidRPr="00897A95">
        <w:rPr>
          <w:rFonts w:ascii="Times New Roman" w:hAnsi="Times New Roman" w:cs="Times New Roman"/>
          <w:sz w:val="24"/>
          <w:szCs w:val="24"/>
        </w:rPr>
        <w:t>. (</w:t>
      </w:r>
      <w:r w:rsidRPr="00897A95">
        <w:rPr>
          <w:rFonts w:ascii="Times New Roman" w:hAnsi="Times New Roman" w:cs="Times New Roman"/>
          <w:position w:val="-28"/>
          <w:sz w:val="24"/>
          <w:szCs w:val="24"/>
        </w:rPr>
        <w:object w:dxaOrig="1460" w:dyaOrig="720">
          <v:shape id="_x0000_i1029" type="#_x0000_t75" style="width:72.75pt;height:36.75pt" o:ole="">
            <v:imagedata r:id="rId17" o:title=""/>
          </v:shape>
          <o:OLEObject Type="Embed" ProgID="Equation.DSMT4" ShapeID="_x0000_i1029" DrawAspect="Content" ObjectID="_1759741765" r:id="rId18"/>
        </w:object>
      </w:r>
      <w:r w:rsidRPr="00897A95">
        <w:rPr>
          <w:rFonts w:ascii="Times New Roman" w:hAnsi="Times New Roman" w:cs="Times New Roman"/>
          <w:sz w:val="24"/>
          <w:szCs w:val="24"/>
        </w:rPr>
        <w:t xml:space="preserve"> рад). </w:t>
      </w:r>
      <w:r w:rsidRPr="00897A95">
        <w:rPr>
          <w:rFonts w:ascii="Times New Roman" w:hAnsi="Times New Roman" w:cs="Times New Roman"/>
          <w:i/>
          <w:sz w:val="24"/>
          <w:szCs w:val="24"/>
        </w:rPr>
        <w:t xml:space="preserve">Формулы сложения тригонометрических функций, формулы приведения, формулы двойного </w:t>
      </w:r>
      <w:proofErr w:type="gramStart"/>
      <w:r w:rsidRPr="00897A95">
        <w:rPr>
          <w:rFonts w:ascii="Times New Roman" w:hAnsi="Times New Roman" w:cs="Times New Roman"/>
          <w:i/>
          <w:sz w:val="24"/>
          <w:szCs w:val="24"/>
        </w:rPr>
        <w:t>аргумента..</w:t>
      </w:r>
      <w:proofErr w:type="gramEnd"/>
      <w:r w:rsidRPr="00897A9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897A95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897A95">
        <w:rPr>
          <w:rFonts w:ascii="Times New Roman" w:hAnsi="Times New Roman" w:cs="Times New Roman"/>
          <w:sz w:val="24"/>
          <w:szCs w:val="24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897A95">
        <w:rPr>
          <w:rFonts w:ascii="Times New Roman" w:hAnsi="Times New Roman" w:cs="Times New Roman"/>
          <w:i/>
          <w:sz w:val="24"/>
          <w:szCs w:val="24"/>
        </w:rPr>
        <w:t>Сложные функции.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Тригонометрические функции </w:t>
      </w:r>
      <w:r w:rsidRPr="00897A95">
        <w:rPr>
          <w:rFonts w:ascii="Times New Roman" w:hAnsi="Times New Roman" w:cs="Times New Roman"/>
          <w:i/>
          <w:position w:val="-10"/>
          <w:sz w:val="24"/>
          <w:szCs w:val="24"/>
        </w:rPr>
        <w:object w:dxaOrig="2600" w:dyaOrig="320">
          <v:shape id="_x0000_i1030" type="#_x0000_t75" style="width:130.5pt;height:16.5pt" o:ole="">
            <v:imagedata r:id="rId13" o:title=""/>
          </v:shape>
          <o:OLEObject Type="Embed" ProgID="Equation.DSMT4" ShapeID="_x0000_i1030" DrawAspect="Content" ObjectID="_1759741766" r:id="rId19"/>
        </w:objec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Функция</w: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897A95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859" w:dyaOrig="300">
          <v:shape id="_x0000_i1031" type="#_x0000_t75" style="width:42.75pt;height:15pt" o:ole="">
            <v:imagedata r:id="rId20" o:title=""/>
          </v:shape>
          <o:OLEObject Type="Embed" ProgID="Equation.DSMT4" ShapeID="_x0000_i1031" DrawAspect="Content" ObjectID="_1759741767" r:id="rId21"/>
        </w:objec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Арккосинус, арксинус, арктангенс числа. 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Арккотангенс числа</w: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Простейшие тригонометрические уравнения. Решение тригонометрических уравнений. 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Логарифм числа, свойства логарифма. Десятичный логарифм. 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Число е. Натуральный логарифм</w: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Метод интервалов для решения неравенств. 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заимно обратные функции. Графики взаимно обратных функций.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равнения, системы уравнений с параметром.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авила дифференцирования.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остроение графиков функций с помощью производных</w: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именение производной при решении задач.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ервообразная. 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ервообразные элементарных функций. Площадь криволинейной трапеции. Формула Ньютона-Лейбница</w: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897A95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пределенный интеграл</w: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ычисление площадей плоских фигур и объемов тел вращения с помощью интеграла</w: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97A95">
        <w:rPr>
          <w:rFonts w:ascii="Times New Roman" w:hAnsi="Times New Roman" w:cs="Times New Roman"/>
          <w:b/>
          <w:sz w:val="24"/>
          <w:szCs w:val="24"/>
        </w:rPr>
        <w:lastRenderedPageBreak/>
        <w:t>Геометрия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>Повторение.</w:t>
      </w:r>
      <w:r w:rsidRPr="00897A9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97A95">
        <w:rPr>
          <w:rFonts w:ascii="Times New Roman" w:hAnsi="Times New Roman" w:cs="Times New Roman"/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897A95">
        <w:rPr>
          <w:rFonts w:ascii="Times New Roman" w:hAnsi="Times New Roman" w:cs="Times New Roman"/>
          <w:sz w:val="24"/>
          <w:szCs w:val="24"/>
        </w:rPr>
        <w:t>контрпримеров</w:t>
      </w:r>
      <w:proofErr w:type="spellEnd"/>
      <w:r w:rsidRPr="00897A95">
        <w:rPr>
          <w:rFonts w:ascii="Times New Roman" w:hAnsi="Times New Roman" w:cs="Times New Roman"/>
          <w:sz w:val="24"/>
          <w:szCs w:val="24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897A95">
        <w:rPr>
          <w:rFonts w:ascii="Times New Roman" w:hAnsi="Times New Roman" w:cs="Times New Roman"/>
          <w:i/>
          <w:sz w:val="24"/>
          <w:szCs w:val="24"/>
        </w:rPr>
        <w:t>Решение задач с помощью векторов и координат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Наглядная стереометрия. Фигуры и их изображения (куб, пирамида, призма). </w:t>
      </w:r>
      <w:r w:rsidRPr="00897A95">
        <w:rPr>
          <w:rFonts w:ascii="Times New Roman" w:hAnsi="Times New Roman" w:cs="Times New Roman"/>
          <w:i/>
          <w:sz w:val="24"/>
          <w:szCs w:val="24"/>
        </w:rPr>
        <w:t>Основные понятия стереометрии и их свойства.</w:t>
      </w:r>
      <w:r w:rsidRPr="00897A95">
        <w:rPr>
          <w:rFonts w:ascii="Times New Roman" w:hAnsi="Times New Roman" w:cs="Times New Roman"/>
          <w:sz w:val="24"/>
          <w:szCs w:val="24"/>
        </w:rPr>
        <w:t xml:space="preserve"> Сечения куба и тетраэдра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Расстояния между фигурами в пространстве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i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 xml:space="preserve">Простейшие комбинации многогранников и тел вращения между собой. </w: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одобные тела в пространстве. </w: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>Соотношения между площадями поверхностей и объемами подобных тел.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897A95" w:rsidRPr="00897A95" w:rsidRDefault="00897A95" w:rsidP="00897A95">
      <w:pPr>
        <w:spacing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lastRenderedPageBreak/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97A95">
        <w:rPr>
          <w:rFonts w:ascii="Times New Roman" w:hAnsi="Times New Roman" w:cs="Times New Roman"/>
          <w:b/>
          <w:sz w:val="24"/>
          <w:szCs w:val="24"/>
        </w:rPr>
        <w:t>Вероятность и статистика. Работа с данными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97A95">
        <w:rPr>
          <w:rFonts w:ascii="Times New Roman" w:hAnsi="Times New Roman" w:cs="Times New Roman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897A95">
        <w:rPr>
          <w:rFonts w:ascii="Times New Roman" w:hAnsi="Times New Roman" w:cs="Times New Roman"/>
          <w:i/>
          <w:sz w:val="24"/>
          <w:szCs w:val="24"/>
        </w:rPr>
        <w:t>дисперсии</w:t>
      </w:r>
      <w:r w:rsidRPr="00897A95">
        <w:rPr>
          <w:rFonts w:ascii="Times New Roman" w:hAnsi="Times New Roman" w:cs="Times New Roman"/>
          <w:sz w:val="24"/>
          <w:szCs w:val="24"/>
        </w:rPr>
        <w:t xml:space="preserve">. </w:t>
      </w:r>
      <w:r w:rsidRPr="00897A95">
        <w:rPr>
          <w:rFonts w:ascii="Times New Roman" w:hAnsi="Times New Roman" w:cs="Times New Roman"/>
          <w:i/>
          <w:sz w:val="24"/>
          <w:szCs w:val="24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897A95">
        <w:rPr>
          <w:rFonts w:ascii="Times New Roman" w:hAnsi="Times New Roman" w:cs="Times New Roman"/>
          <w:sz w:val="24"/>
          <w:szCs w:val="24"/>
        </w:rPr>
        <w:t xml:space="preserve"> </w:t>
      </w:r>
      <w:r w:rsidRPr="00897A95">
        <w:rPr>
          <w:rFonts w:ascii="Times New Roman" w:hAnsi="Times New Roman" w:cs="Times New Roman"/>
          <w:i/>
          <w:sz w:val="24"/>
          <w:szCs w:val="24"/>
        </w:rPr>
        <w:t>Решение задач с применением диаграмм Эйлера, дерева вероятностей, формулы Бернулли.</w:t>
      </w:r>
      <w:r w:rsidRPr="00897A9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словная вероятность.</w: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равило умножения вероятностей. Формула полной вероятности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Дискретные случайные величины и распределения.</w: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Независимые случайные величины. Распределение суммы и произведения независимых случайных величин.</w: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атематическое ожидание и дисперсия случайной величины.</w: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>Неравенство Чебышева. Теорема Бернулли</w:t>
      </w:r>
      <w:r w:rsidRPr="00897A95">
        <w:rPr>
          <w:rFonts w:ascii="Times New Roman" w:hAnsi="Times New Roman" w:cs="Times New Roman"/>
          <w:sz w:val="24"/>
          <w:szCs w:val="24"/>
        </w:rPr>
        <w:t xml:space="preserve">. </w:t>
      </w:r>
      <w:r w:rsidRPr="00897A95">
        <w:rPr>
          <w:rFonts w:ascii="Times New Roman" w:hAnsi="Times New Roman" w:cs="Times New Roman"/>
          <w:i/>
          <w:sz w:val="24"/>
          <w:szCs w:val="24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897A95" w:rsidRPr="00897A95" w:rsidRDefault="00897A95" w:rsidP="00897A95">
      <w:pPr>
        <w:spacing w:line="240" w:lineRule="auto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897A95">
        <w:rPr>
          <w:rFonts w:ascii="Times New Roman" w:hAnsi="Times New Roman" w:cs="Times New Roman"/>
          <w:i/>
          <w:sz w:val="24"/>
          <w:szCs w:val="24"/>
        </w:rPr>
        <w:t>Ковариация двух случайных величин. Понятие о коэффициенте корреляции.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Совместные наблюдения двух случайных величин.</w:t>
      </w:r>
      <w:r w:rsidRPr="00897A95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897A95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Выборочный коэффициент корреляции. </w:t>
      </w:r>
    </w:p>
    <w:p w:rsidR="00897A95" w:rsidRDefault="00897A95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9207B" w:rsidRDefault="0009207B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9207B" w:rsidRDefault="0009207B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9207B" w:rsidRDefault="0009207B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9207B" w:rsidRDefault="0009207B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9207B" w:rsidRDefault="0009207B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9207B" w:rsidRDefault="0009207B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9207B" w:rsidRDefault="0009207B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9207B" w:rsidRDefault="0009207B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9207B" w:rsidRDefault="0009207B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9207B" w:rsidRDefault="0009207B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9207B" w:rsidRDefault="0009207B" w:rsidP="00334768">
      <w:pPr>
        <w:jc w:val="both"/>
        <w:rPr>
          <w:rFonts w:ascii="Times New Roman" w:hAnsi="Times New Roman" w:cs="Times New Roman"/>
          <w:b/>
          <w:sz w:val="24"/>
          <w:szCs w:val="24"/>
        </w:rPr>
        <w:sectPr w:rsidR="0009207B" w:rsidSect="00A26FC9">
          <w:footerReference w:type="default" r:id="rId22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083AF4" w:rsidRDefault="0009207B" w:rsidP="00083AF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Тематическое планирование</w:t>
      </w:r>
      <w:r w:rsidR="00083AF4">
        <w:rPr>
          <w:rFonts w:ascii="Times New Roman" w:hAnsi="Times New Roman" w:cs="Times New Roman"/>
          <w:b/>
          <w:sz w:val="24"/>
          <w:szCs w:val="24"/>
        </w:rPr>
        <w:t xml:space="preserve"> (с учетом рабочей программы воспитания)</w:t>
      </w:r>
    </w:p>
    <w:p w:rsidR="0009207B" w:rsidRDefault="00083AF4" w:rsidP="00083AF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Математика</w:t>
      </w:r>
      <w:r w:rsidR="0009207B">
        <w:rPr>
          <w:rFonts w:ascii="Times New Roman" w:hAnsi="Times New Roman" w:cs="Times New Roman"/>
          <w:b/>
          <w:sz w:val="24"/>
          <w:szCs w:val="24"/>
        </w:rPr>
        <w:t xml:space="preserve"> 10 класс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76"/>
        <w:gridCol w:w="2552"/>
        <w:gridCol w:w="8622"/>
        <w:gridCol w:w="828"/>
        <w:gridCol w:w="2208"/>
      </w:tblGrid>
      <w:tr w:rsidR="0009207B" w:rsidTr="00723C60">
        <w:tc>
          <w:tcPr>
            <w:tcW w:w="576" w:type="dxa"/>
          </w:tcPr>
          <w:p w:rsidR="0009207B" w:rsidRPr="006D3320" w:rsidRDefault="0009207B" w:rsidP="009B13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2552" w:type="dxa"/>
          </w:tcPr>
          <w:p w:rsidR="0009207B" w:rsidRPr="006D3320" w:rsidRDefault="0009207B" w:rsidP="009B13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8622" w:type="dxa"/>
          </w:tcPr>
          <w:p w:rsidR="0009207B" w:rsidRPr="006D3320" w:rsidRDefault="0009207B" w:rsidP="009B13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ма</w:t>
            </w:r>
            <w:r w:rsidR="004D55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урока</w:t>
            </w:r>
          </w:p>
        </w:tc>
        <w:tc>
          <w:tcPr>
            <w:tcW w:w="828" w:type="dxa"/>
          </w:tcPr>
          <w:p w:rsidR="0009207B" w:rsidRPr="006D3320" w:rsidRDefault="0009207B" w:rsidP="009B13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2208" w:type="dxa"/>
          </w:tcPr>
          <w:p w:rsidR="0009207B" w:rsidRPr="006D3320" w:rsidRDefault="00B612B2" w:rsidP="009B13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одуль «Школьный урок»</w:t>
            </w: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52" w:type="dxa"/>
            <w:vMerge w:val="restart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Действительные числа (13ч)</w:t>
            </w: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137B">
              <w:rPr>
                <w:rFonts w:ascii="Times New Roman" w:hAnsi="Times New Roman" w:cs="Times New Roman"/>
                <w:sz w:val="24"/>
                <w:szCs w:val="24"/>
              </w:rPr>
              <w:t>Целые и рациональные числ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 w:val="restart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безопасности</w:t>
            </w: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ставление бесконечной периодической дроби в виде обыкновенной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ометрическая прогрессия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бесконечно убывающей геометрической прогрессии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ого корня и их применение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рименение свойств арифметического корня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4A6DD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ь с действительным показателем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щение выражений, применяя свойства степени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 «Действительные числа»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 «Действительные числа»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552" w:type="dxa"/>
            <w:vMerge w:val="restart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Аксиомы стереометрии и их свойства (3ч)</w:t>
            </w: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мет стереометрии. Аксиомы стереометрии и следствия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 w:val="restart"/>
          </w:tcPr>
          <w:p w:rsidR="00B612B2" w:rsidRPr="00B612B2" w:rsidRDefault="00B612B2" w:rsidP="0033476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B612B2">
              <w:rPr>
                <w:rFonts w:ascii="Times New Roman" w:hAnsi="Times New Roman" w:cs="Times New Roman"/>
                <w:sz w:val="20"/>
                <w:szCs w:val="20"/>
              </w:rPr>
              <w:t>Уроки по Календарю знаменательных событий и дат</w:t>
            </w: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которые следствия из аксиом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рименение аксиом стереометрии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552" w:type="dxa"/>
            <w:vMerge w:val="restart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араллельность прямых и плоскостей (15ч)</w:t>
            </w: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е прямые в пространстве. Параллельность трех прямых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 w:val="restart"/>
          </w:tcPr>
          <w:p w:rsidR="00B612B2" w:rsidRDefault="00B612B2" w:rsidP="00B612B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сероссийская олимпиада школьников</w:t>
            </w: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ость прямой и плоскости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араллельность прямой и плоскости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араллельность прямой в пространстве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рещивающиеся прямые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глы с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онаправленными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торонами. Угол между прямыми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взаимное расположение прямых в пространстве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8614B5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2 «Взаимное расположение прямых в пространстве»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е плоскости и их свойств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араллельность плоскостей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траэдр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епипед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 w:val="restart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ображение пространственных фигур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0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на построение сечений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8614B5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3 «Параллельность прямых и плоскостей»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2552" w:type="dxa"/>
            <w:vMerge w:val="restart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тепенная функция (12ч)</w:t>
            </w: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ная функция, ее свойства и график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 w:val="restart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сероссийский «Урок цифры»</w:t>
            </w: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большее и наименьшее значения степенной функции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остроение графиков степенных функций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заимно обратные функции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робно-линейная функция и ее график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 и неравенств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равносильных уравнений и неравенств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ения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иррациональных уравнений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на применение свойств степенной функции 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 «Степенная функция»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 «Степенная функция»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2552" w:type="dxa"/>
            <w:vMerge w:val="restart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ерпендикулярность прямых и плоскостей (14ч)</w:t>
            </w: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пендикулярные прямые в пространстве. Параллельные прямые, перпендикулярные к плоскости.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 w:val="restart"/>
          </w:tcPr>
          <w:p w:rsidR="00B612B2" w:rsidRPr="00B612B2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612B2">
              <w:rPr>
                <w:rFonts w:ascii="Times New Roman" w:hAnsi="Times New Roman" w:cs="Times New Roman"/>
                <w:sz w:val="24"/>
                <w:szCs w:val="24"/>
              </w:rPr>
              <w:t>Урок мужества, посвящённый Дню Героев Отечества</w:t>
            </w: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и перпендикулярности прямой и плоскости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орема о прямой, перпендикулярной к плоскости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ерпендикулярность прямой и плоскости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тояние от точки до плоскости. Теорема о трех перпендикулярах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гол между прямой и плоскостью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рименение теоремы о трех перпендикулярах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угол между прямой и плоскостью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вугранный угол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 перпендикулярности двух плоскостей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оугольный параллелепипед и его свойств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чи прямоугольного параллелепипед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ризнак перпендикулярности двух плоскостей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C86AA9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5 «Перпендикулярность прямых и плоскостей»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rPr>
          <w:trHeight w:val="559"/>
        </w:trPr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2552" w:type="dxa"/>
            <w:vMerge w:val="restart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оказательная функция (10ч)</w:t>
            </w:r>
          </w:p>
        </w:tc>
        <w:tc>
          <w:tcPr>
            <w:tcW w:w="8622" w:type="dxa"/>
          </w:tcPr>
          <w:p w:rsidR="00B612B2" w:rsidRPr="00DD1D4E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D1D4E">
              <w:rPr>
                <w:rFonts w:ascii="Times New Roman" w:hAnsi="Times New Roman" w:cs="Times New Roman"/>
                <w:sz w:val="24"/>
                <w:szCs w:val="24"/>
              </w:rPr>
              <w:t>Понятие показательной функции, ее свойства и график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 w:val="restart"/>
          </w:tcPr>
          <w:p w:rsidR="00B612B2" w:rsidRPr="00B612B2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612B2">
              <w:rPr>
                <w:rFonts w:ascii="Times New Roman" w:hAnsi="Times New Roman" w:cs="Times New Roman"/>
                <w:sz w:val="24"/>
                <w:szCs w:val="24"/>
              </w:rPr>
              <w:t xml:space="preserve">Урок памяти, посвящённый Дню неизвестного </w:t>
            </w:r>
            <w:r w:rsidRPr="00B612B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лдата</w:t>
            </w: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рикладных задач на применение свойств показательной функции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0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1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оказательных уравнений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ые неравенств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оказательных неравенств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систем показательных уравнений и неравенств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 «Показательная функция»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340A4A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6 «Показательная функция»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2552" w:type="dxa"/>
            <w:vMerge w:val="restart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ногогранники (15ч)</w:t>
            </w: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многогранник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 w:val="restart"/>
          </w:tcPr>
          <w:p w:rsidR="00B612B2" w:rsidRPr="00B612B2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612B2">
              <w:rPr>
                <w:rFonts w:ascii="Times New Roman" w:hAnsi="Times New Roman" w:cs="Times New Roman"/>
                <w:sz w:val="24"/>
                <w:szCs w:val="24"/>
              </w:rPr>
              <w:t>Урок правовой культуры «Имею право знать»</w:t>
            </w: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м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прямоугольной проекции многоугольник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ранственная теорема Пифагор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ирамида. Площадь поверхности пирамиды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ильная пирамид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еченная пирамид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тему «Пирамида»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ории о пирамиде, решение задач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мметрия в пространстве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правильного многогранник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лементы симметрии правильных многогранников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рактических заданий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орема Эйлера. Решение задач на симметрию в пространстве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340A4A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7 «Многогранники»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2552" w:type="dxa"/>
            <w:vMerge w:val="restart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Логарифмическая функция (15ч)</w:t>
            </w: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логарифма. Основное логарифмическое тождество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 w:val="restart"/>
          </w:tcPr>
          <w:p w:rsidR="00B612B2" w:rsidRPr="00723C60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23C60">
              <w:rPr>
                <w:rFonts w:ascii="Times New Roman" w:hAnsi="Times New Roman" w:cs="Times New Roman"/>
                <w:sz w:val="24"/>
                <w:szCs w:val="24"/>
              </w:rPr>
              <w:t>Урок здоровья, посвящённый Всемирному Дню здоровья</w:t>
            </w: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рименение свойств логарифмов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сятичные и натуральные логарифмы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а переход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rPr>
          <w:trHeight w:val="15"/>
        </w:trPr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2552" w:type="dxa"/>
            <w:vMerge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, ее свойства и график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 w:val="restart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2552" w:type="dxa"/>
            <w:vMerge/>
            <w:tcBorders>
              <w:top w:val="nil"/>
            </w:tcBorders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рименение свойств логарифмической функции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266C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2552" w:type="dxa"/>
            <w:vMerge/>
            <w:tcBorders>
              <w:top w:val="nil"/>
            </w:tcBorders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логарифмических уравнений, применяя свойства логарифмов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266C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2552" w:type="dxa"/>
            <w:vMerge/>
            <w:tcBorders>
              <w:top w:val="nil"/>
            </w:tcBorders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логарифмических уравнений с использованием общих методов решени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авнений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266C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3</w:t>
            </w:r>
          </w:p>
        </w:tc>
        <w:tc>
          <w:tcPr>
            <w:tcW w:w="2552" w:type="dxa"/>
            <w:vMerge/>
            <w:tcBorders>
              <w:top w:val="nil"/>
            </w:tcBorders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266C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2552" w:type="dxa"/>
            <w:vMerge/>
            <w:tcBorders>
              <w:top w:val="nil"/>
            </w:tcBorders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логарифмических неравенств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266C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2552" w:type="dxa"/>
            <w:vMerge/>
            <w:tcBorders>
              <w:top w:val="nil"/>
            </w:tcBorders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логарифмических уравнений и неравенств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266C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2552" w:type="dxa"/>
            <w:vMerge/>
            <w:tcBorders>
              <w:top w:val="nil"/>
            </w:tcBorders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 «Логарифмическая функция»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612B2" w:rsidTr="00723C60">
        <w:tc>
          <w:tcPr>
            <w:tcW w:w="576" w:type="dxa"/>
          </w:tcPr>
          <w:p w:rsidR="00B612B2" w:rsidRPr="009B137B" w:rsidRDefault="00B612B2" w:rsidP="00266C7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2552" w:type="dxa"/>
            <w:vMerge/>
            <w:tcBorders>
              <w:top w:val="nil"/>
            </w:tcBorders>
          </w:tcPr>
          <w:p w:rsidR="00B612B2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B612B2" w:rsidRPr="00CD3A57" w:rsidRDefault="00B612B2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8 «Логарифмическая функция»</w:t>
            </w:r>
          </w:p>
        </w:tc>
        <w:tc>
          <w:tcPr>
            <w:tcW w:w="828" w:type="dxa"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B612B2" w:rsidRPr="009B137B" w:rsidRDefault="00B612B2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2552" w:type="dxa"/>
            <w:vMerge w:val="restart"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 формулы (20ч)</w:t>
            </w: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дианная мера угла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 w:val="restart"/>
          </w:tcPr>
          <w:p w:rsidR="00083AF4" w:rsidRPr="00723C60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23C60">
              <w:rPr>
                <w:rFonts w:ascii="Times New Roman" w:hAnsi="Times New Roman" w:cs="Times New Roman"/>
                <w:sz w:val="24"/>
                <w:szCs w:val="24"/>
              </w:rPr>
              <w:t>Урок «Берегите нашу природу»</w:t>
            </w: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орот точки вокруг начала координат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на окружности положения точки, соответствующей данному действительному числу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синуса и косинуса. Решение задач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тангенса. Решение задач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ки синуса, косинуса, тангенса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вод формул зависимости между синусом, косинусом и тангенсом одного и того же числа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формул для вычисления значений синуса, косинуса, тангенса числа по заданному значению одного из них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игонометрические тождества. Решение задач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доказательство тождеств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AB018C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инус, Косинус и тангенс угло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 сложения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рименение формул сложения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двойного угла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AB018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половинного угла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ы приведения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значений, применяя формулы приведения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 и разность синусов. Сумма и разность косинусов.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723C60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 «Тригонометрические формулы»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3AF4" w:rsidTr="00ED6ADF">
        <w:tc>
          <w:tcPr>
            <w:tcW w:w="576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2552" w:type="dxa"/>
            <w:vMerge/>
          </w:tcPr>
          <w:p w:rsidR="00083AF4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083AF4" w:rsidRPr="00AB018C" w:rsidRDefault="00083AF4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9 «Тригонометрические формулы»</w:t>
            </w:r>
          </w:p>
        </w:tc>
        <w:tc>
          <w:tcPr>
            <w:tcW w:w="828" w:type="dxa"/>
          </w:tcPr>
          <w:p w:rsidR="00083AF4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083AF4" w:rsidRPr="00723C60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2552" w:type="dxa"/>
            <w:vMerge w:val="restart"/>
          </w:tcPr>
          <w:p w:rsidR="00723C60" w:rsidRPr="0079629A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 уравнения (14ч)</w:t>
            </w:r>
          </w:p>
        </w:tc>
        <w:tc>
          <w:tcPr>
            <w:tcW w:w="8622" w:type="dxa"/>
          </w:tcPr>
          <w:p w:rsidR="00723C60" w:rsidRPr="0079629A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9629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нятие арккосинуса числа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 w:val="restart"/>
          </w:tcPr>
          <w:p w:rsidR="00723C60" w:rsidRPr="009B137B" w:rsidRDefault="00083AF4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23C60">
              <w:rPr>
                <w:rFonts w:ascii="Times New Roman" w:hAnsi="Times New Roman" w:cs="Times New Roman"/>
                <w:sz w:val="24"/>
                <w:szCs w:val="24"/>
              </w:rPr>
              <w:t>Единый урок безопасности жизнедеятельности</w:t>
            </w: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вид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9629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ростейших тригонометрических уравнений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1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79629A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7962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9629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нятие арксинуса числа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2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вид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9629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79629A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</w:t>
            </w:r>
            <w:proofErr w:type="spellEnd"/>
            <w:r w:rsidRPr="007962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9629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Понятие арктангенса числа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вида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9629A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, сводящихся к квадратным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266C77" w:rsidRDefault="00723C60" w:rsidP="00266C77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вид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266C7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7962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266C77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  <w:r w:rsidRPr="00266C7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266C7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, решаемые разложением левой части на множители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 «Тригонометрические уравнения»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266C77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0 «Тригонометрические уравнения»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 w:val="restart"/>
          </w:tcPr>
          <w:p w:rsidR="00723C60" w:rsidRPr="00723C60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23C60">
              <w:rPr>
                <w:rFonts w:ascii="Times New Roman" w:hAnsi="Times New Roman" w:cs="Times New Roman"/>
                <w:sz w:val="24"/>
                <w:szCs w:val="24"/>
              </w:rPr>
              <w:t>Открытые уроки по основам безопасности</w:t>
            </w: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2552" w:type="dxa"/>
            <w:vMerge w:val="restart"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(5ч)</w:t>
            </w:r>
          </w:p>
        </w:tc>
        <w:tc>
          <w:tcPr>
            <w:tcW w:w="8622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ость и перпендикулярность прямых и плоскостей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епенная и показательная функции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. Формулы логарифмов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3C60" w:rsidTr="00723C60">
        <w:tc>
          <w:tcPr>
            <w:tcW w:w="576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2552" w:type="dxa"/>
            <w:vMerge/>
          </w:tcPr>
          <w:p w:rsidR="00723C60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22" w:type="dxa"/>
          </w:tcPr>
          <w:p w:rsidR="00723C60" w:rsidRPr="00266C77" w:rsidRDefault="00723C60" w:rsidP="0033476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66C77">
              <w:rPr>
                <w:rFonts w:ascii="Times New Roman" w:hAnsi="Times New Roman" w:cs="Times New Roman"/>
                <w:b/>
                <w:sz w:val="24"/>
                <w:szCs w:val="24"/>
              </w:rPr>
              <w:t>Итоговый урок-повторение</w:t>
            </w:r>
          </w:p>
        </w:tc>
        <w:tc>
          <w:tcPr>
            <w:tcW w:w="828" w:type="dxa"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208" w:type="dxa"/>
            <w:vMerge/>
          </w:tcPr>
          <w:p w:rsidR="00723C60" w:rsidRPr="009B137B" w:rsidRDefault="00723C60" w:rsidP="003347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9207B" w:rsidRDefault="0009207B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D1D4E" w:rsidRDefault="00DD1D4E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D1D4E" w:rsidRDefault="00DD1D4E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D1D4E" w:rsidRDefault="00DD1D4E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D1D4E" w:rsidRDefault="00DD1D4E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83AF4" w:rsidRDefault="00083AF4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83AF4" w:rsidRDefault="00083AF4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83AF4" w:rsidRDefault="00083AF4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D1D4E" w:rsidRDefault="00DD1D4E" w:rsidP="0033476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83AF4" w:rsidRDefault="00DD1D4E" w:rsidP="00083AF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Тематическое планир</w:t>
      </w:r>
      <w:r w:rsidR="00F41B0B">
        <w:rPr>
          <w:rFonts w:ascii="Times New Roman" w:hAnsi="Times New Roman" w:cs="Times New Roman"/>
          <w:b/>
          <w:sz w:val="24"/>
          <w:szCs w:val="24"/>
        </w:rPr>
        <w:t>ование</w:t>
      </w:r>
      <w:r w:rsidR="00083AF4">
        <w:rPr>
          <w:rFonts w:ascii="Times New Roman" w:hAnsi="Times New Roman" w:cs="Times New Roman"/>
          <w:b/>
          <w:sz w:val="24"/>
          <w:szCs w:val="24"/>
        </w:rPr>
        <w:t xml:space="preserve"> (с учетом рабочей программы воспитания)</w:t>
      </w:r>
    </w:p>
    <w:p w:rsidR="00DD1D4E" w:rsidRDefault="00083AF4" w:rsidP="00083AF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Математика</w:t>
      </w:r>
      <w:r w:rsidR="00F41B0B">
        <w:rPr>
          <w:rFonts w:ascii="Times New Roman" w:hAnsi="Times New Roman" w:cs="Times New Roman"/>
          <w:b/>
          <w:sz w:val="24"/>
          <w:szCs w:val="24"/>
        </w:rPr>
        <w:t xml:space="preserve"> 11</w:t>
      </w:r>
      <w:r w:rsidR="00DD1D4E">
        <w:rPr>
          <w:rFonts w:ascii="Times New Roman" w:hAnsi="Times New Roman" w:cs="Times New Roman"/>
          <w:b/>
          <w:sz w:val="24"/>
          <w:szCs w:val="24"/>
        </w:rPr>
        <w:t xml:space="preserve"> класс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576"/>
        <w:gridCol w:w="2527"/>
        <w:gridCol w:w="8423"/>
        <w:gridCol w:w="1050"/>
        <w:gridCol w:w="2210"/>
      </w:tblGrid>
      <w:tr w:rsidR="00DD1D4E" w:rsidTr="004D5593">
        <w:tc>
          <w:tcPr>
            <w:tcW w:w="576" w:type="dxa"/>
          </w:tcPr>
          <w:p w:rsidR="00DD1D4E" w:rsidRPr="006D3320" w:rsidRDefault="00DD1D4E" w:rsidP="00082887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2527" w:type="dxa"/>
          </w:tcPr>
          <w:p w:rsidR="00DD1D4E" w:rsidRPr="006D3320" w:rsidRDefault="00DD1D4E" w:rsidP="00082887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8425" w:type="dxa"/>
          </w:tcPr>
          <w:p w:rsidR="00DD1D4E" w:rsidRPr="006D3320" w:rsidRDefault="00DD1D4E" w:rsidP="00082887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ма</w:t>
            </w:r>
            <w:r w:rsidR="004D55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урока</w:t>
            </w:r>
          </w:p>
        </w:tc>
        <w:tc>
          <w:tcPr>
            <w:tcW w:w="1050" w:type="dxa"/>
          </w:tcPr>
          <w:p w:rsidR="00DD1D4E" w:rsidRPr="006D3320" w:rsidRDefault="00DD1D4E" w:rsidP="00082887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2208" w:type="dxa"/>
          </w:tcPr>
          <w:p w:rsidR="00DD1D4E" w:rsidRPr="006D3320" w:rsidRDefault="004D5593" w:rsidP="00082887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одуль «школьный урок»</w:t>
            </w: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27" w:type="dxa"/>
            <w:vMerge w:val="restart"/>
          </w:tcPr>
          <w:p w:rsidR="004D5593" w:rsidRPr="00DD1D4E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ригонометрические функции (14ч)</w:t>
            </w:r>
          </w:p>
        </w:tc>
        <w:tc>
          <w:tcPr>
            <w:tcW w:w="8425" w:type="dxa"/>
          </w:tcPr>
          <w:p w:rsidR="004D5593" w:rsidRPr="00DD1D4E" w:rsidRDefault="004D5593" w:rsidP="006D6F2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D1D4E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тригонометрических функций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 w:val="restart"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безопасности</w:t>
            </w:r>
          </w:p>
          <w:p w:rsidR="004D5593" w:rsidRPr="009B137B" w:rsidRDefault="004D5593" w:rsidP="004D559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ножество значений тригонометрических функций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ётность, нечётность тригонометрических функций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иодичность тригонометрических функций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6D6F2A" w:rsidRDefault="004D5593" w:rsidP="00DD1D4E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6D6F2A">
              <w:rPr>
                <w:rFonts w:ascii="Times New Roman" w:hAnsi="Times New Roman" w:cs="Times New Roman"/>
                <w:i/>
                <w:sz w:val="24"/>
                <w:szCs w:val="24"/>
              </w:rPr>
              <w:t>=</w:t>
            </w:r>
            <w:r w:rsidRPr="006D6F2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6D6F2A">
              <w:rPr>
                <w:rFonts w:ascii="Times New Roman" w:hAnsi="Times New Roman" w:cs="Times New Roman"/>
                <w:i/>
                <w:sz w:val="24"/>
                <w:szCs w:val="24"/>
              </w:rPr>
              <w:t>=</w:t>
            </w:r>
            <w:r w:rsidRPr="006D6F2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вида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6D6F2A">
              <w:rPr>
                <w:rFonts w:ascii="Times New Roman" w:hAnsi="Times New Roman" w:cs="Times New Roman"/>
                <w:i/>
                <w:sz w:val="24"/>
                <w:szCs w:val="24"/>
              </w:rPr>
              <w:t>=</w:t>
            </w:r>
            <w:r w:rsidRPr="006D6F2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6D6F2A">
              <w:rPr>
                <w:rFonts w:ascii="Times New Roman" w:hAnsi="Times New Roman" w:cs="Times New Roman"/>
                <w:i/>
                <w:sz w:val="24"/>
                <w:szCs w:val="24"/>
              </w:rPr>
              <w:t>=</w:t>
            </w:r>
            <w:r w:rsidRPr="006D6F2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6D6F2A">
              <w:rPr>
                <w:rFonts w:ascii="Times New Roman" w:hAnsi="Times New Roman" w:cs="Times New Roman"/>
                <w:i/>
                <w:sz w:val="24"/>
                <w:szCs w:val="24"/>
              </w:rPr>
              <w:t>=</w:t>
            </w:r>
            <w:r w:rsidRPr="00B80E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войства функци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6D6F2A">
              <w:rPr>
                <w:rFonts w:ascii="Times New Roman" w:hAnsi="Times New Roman" w:cs="Times New Roman"/>
                <w:i/>
                <w:sz w:val="24"/>
                <w:szCs w:val="24"/>
              </w:rPr>
              <w:t>=</w:t>
            </w:r>
            <w:r w:rsidRPr="006D6F2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B80E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рафик функции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6D6F2A">
              <w:rPr>
                <w:rFonts w:ascii="Times New Roman" w:hAnsi="Times New Roman" w:cs="Times New Roman"/>
                <w:i/>
                <w:sz w:val="24"/>
                <w:szCs w:val="24"/>
              </w:rPr>
              <w:t>=</w:t>
            </w:r>
            <w:r w:rsidRPr="00B80E0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g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B80E0E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ратные тригонометрические функци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 «Тригонометрические функции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C51FEB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 «Тригонометрические функции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527" w:type="dxa"/>
            <w:vMerge w:val="restart"/>
          </w:tcPr>
          <w:p w:rsidR="004D5593" w:rsidRPr="00611BAE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Цилиндр, конус и шар (10ч)</w:t>
            </w: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цилиндр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 w:val="restart"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D5593" w:rsidRPr="004D5593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D5593">
              <w:rPr>
                <w:rFonts w:ascii="Times New Roman" w:hAnsi="Times New Roman" w:cs="Times New Roman"/>
                <w:sz w:val="24"/>
                <w:szCs w:val="24"/>
              </w:rPr>
              <w:t>Уроки по Календарю знаменательных событий и дат</w:t>
            </w: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поверхности цилиндр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тему «Цилиндр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конус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поверхности конус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сечённый конус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фера и шар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заимное расположение сферы и плоскости. Касательная плоскость к сфере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сферы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611BAE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2 «Цилиндр, конус и шар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2527" w:type="dxa"/>
            <w:vMerge w:val="restart"/>
          </w:tcPr>
          <w:p w:rsidR="004D5593" w:rsidRPr="00611BAE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ная и ее геометрический смысл (16ч)</w:t>
            </w: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одная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 w:val="restart"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сероссийская олимпиада школьников</w:t>
            </w: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роизводная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7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одная степенной функци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 w:val="restart"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Степенная функция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2527" w:type="dxa"/>
            <w:vMerge w:val="restart"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ила дифференцирования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2527" w:type="dxa"/>
            <w:vMerge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одная сложной функци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2527" w:type="dxa"/>
            <w:vMerge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правил дифференцирования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2527" w:type="dxa"/>
            <w:vMerge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одные некоторых элементарных функций. Производная показательной функци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2527" w:type="dxa"/>
            <w:vMerge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одная логарифмической и тригонометрической функций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2527" w:type="dxa"/>
            <w:vMerge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правил дифференцирования и формул производных к решению задач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2527" w:type="dxa"/>
            <w:vMerge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ометрический смысл производной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527" w:type="dxa"/>
            <w:vMerge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е касательной к графику функци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2527" w:type="dxa"/>
            <w:vMerge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5C7EA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тему «Геометрический смысл производной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2527" w:type="dxa"/>
            <w:vMerge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 «Производная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2527" w:type="dxa"/>
            <w:vMerge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5C7EA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 «Геометрический смысл производной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527" w:type="dxa"/>
            <w:vMerge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5306D6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3 «Производная и ее геометрический смысл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2527" w:type="dxa"/>
            <w:vMerge w:val="restart"/>
          </w:tcPr>
          <w:p w:rsidR="004D5593" w:rsidRPr="005C7EA7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ъёмы тел (16ч)</w:t>
            </w: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объем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 w:val="restart"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сероссийский «Урок цифры»</w:t>
            </w:r>
          </w:p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ём прямоугольного параллелепипед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тему «Объём прямоугольного параллелепипеда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ём прямой призмы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ём цилиндр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объёмов тел с помощью определенного интеграл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ём наклонной призмы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ём пирамиды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ём конус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ём шар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7D017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ём шарового сегмент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7D017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ёмы шарового слоя и шарового сектор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объёма шара и его частей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сферы. Доказательство формулы.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на тему «Объёмы тел» 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8D37BA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 «Объёмы тел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7</w:t>
            </w:r>
          </w:p>
        </w:tc>
        <w:tc>
          <w:tcPr>
            <w:tcW w:w="2527" w:type="dxa"/>
            <w:vMerge w:val="restart"/>
          </w:tcPr>
          <w:p w:rsidR="004D5593" w:rsidRPr="007D017A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именение производной к исследованию функции (12ч)</w:t>
            </w: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озрастание функци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 w:val="restart"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612B2">
              <w:rPr>
                <w:rFonts w:ascii="Times New Roman" w:hAnsi="Times New Roman" w:cs="Times New Roman"/>
                <w:sz w:val="24"/>
                <w:szCs w:val="24"/>
              </w:rPr>
              <w:t>Урок мужества, посвящённый Дню Героев Отечества</w:t>
            </w: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бывание функци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кстремумы функци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экстремума функци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к построению графиков функци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строение графика функции с помощью ее производной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большее значение функци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меньшее значение функци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меньшее и наибольшее значение функции на отрезке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уклость графика функции, точки перегиб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 «Применение производной к исследованию функции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6360B7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60B7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 </w:t>
            </w:r>
            <w:r w:rsidRPr="006360B7">
              <w:rPr>
                <w:rFonts w:ascii="Times New Roman" w:hAnsi="Times New Roman" w:cs="Times New Roman"/>
                <w:b/>
                <w:sz w:val="24"/>
                <w:szCs w:val="24"/>
              </w:rPr>
              <w:t>«Применение производной к исследованию функции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2527" w:type="dxa"/>
            <w:vMerge w:val="restart"/>
          </w:tcPr>
          <w:p w:rsidR="004D5593" w:rsidRPr="006360B7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нтеграл (10ч)</w:t>
            </w: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вообразная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 w:val="restart"/>
          </w:tcPr>
          <w:p w:rsidR="004D5593" w:rsidRPr="00B612B2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612B2">
              <w:rPr>
                <w:rFonts w:ascii="Times New Roman" w:hAnsi="Times New Roman" w:cs="Times New Roman"/>
                <w:sz w:val="24"/>
                <w:szCs w:val="24"/>
              </w:rPr>
              <w:t>Урок памяти, посвящённый Дню неизвестного солдата</w:t>
            </w: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первообразная функци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ила нахождения первообразных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аблица первообразных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правила нахождения первообразных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ощадь криволинейной трапеции и  интегра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рмула Ньютона-Лейбниц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и интеграла к решению практических задач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 «Интеграл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2527" w:type="dxa"/>
            <w:vMerge/>
          </w:tcPr>
          <w:p w:rsidR="004D5593" w:rsidRPr="00C0089A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F01287" w:rsidRDefault="004D5593" w:rsidP="00082887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7 «Интеграл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2527" w:type="dxa"/>
            <w:vMerge w:val="restart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екторы в пространстве (5ч)</w:t>
            </w: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 вектора. Равенство векторов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 w:val="restart"/>
          </w:tcPr>
          <w:p w:rsidR="004D5593" w:rsidRPr="00B612B2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612B2">
              <w:rPr>
                <w:rFonts w:ascii="Times New Roman" w:hAnsi="Times New Roman" w:cs="Times New Roman"/>
                <w:sz w:val="24"/>
                <w:szCs w:val="24"/>
              </w:rPr>
              <w:t>Урок правовой культуры «Имею право знать»</w:t>
            </w: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векторов. Сумма нескольких векторов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вектора на число. Компланарные векторы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ило параллелепипеда. Разложение вектора по трем некомпланарным векторам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6 «Векторы в пространстве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rPr>
          <w:trHeight w:val="233"/>
        </w:trPr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2527" w:type="dxa"/>
            <w:vMerge w:val="restart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мбинаторика (10ч)</w:t>
            </w: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ило произведения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 w:val="restart"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23C60">
              <w:rPr>
                <w:rFonts w:ascii="Times New Roman" w:hAnsi="Times New Roman" w:cs="Times New Roman"/>
                <w:sz w:val="24"/>
                <w:szCs w:val="24"/>
              </w:rPr>
              <w:t xml:space="preserve">Урок здоровья, посвящённый Всемирному Дню </w:t>
            </w:r>
            <w:r w:rsidRPr="00723C6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доровья</w:t>
            </w: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естановк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перестановк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8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мещения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9</w:t>
            </w:r>
          </w:p>
        </w:tc>
        <w:tc>
          <w:tcPr>
            <w:tcW w:w="2527" w:type="dxa"/>
            <w:vMerge w:val="restart"/>
          </w:tcPr>
          <w:p w:rsidR="004D5593" w:rsidRPr="00F01287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четания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сочетаний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ином Ньютон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еугольник Паскаля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8288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 «Комбинаторика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3A7502" w:rsidRDefault="004D5593" w:rsidP="00082887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7 «Комбинаторика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rPr>
          <w:trHeight w:val="257"/>
        </w:trPr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2527" w:type="dxa"/>
            <w:vMerge w:val="restart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теории вероятностей (11ч)</w:t>
            </w: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бытия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 w:val="restart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23C60">
              <w:rPr>
                <w:rFonts w:ascii="Times New Roman" w:hAnsi="Times New Roman" w:cs="Times New Roman"/>
                <w:sz w:val="24"/>
                <w:szCs w:val="24"/>
              </w:rPr>
              <w:t>Урок «Берегите нашу природу»</w:t>
            </w: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бинации событий. Противоположное событие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роятность события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082887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82887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 вероятность события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2527" w:type="dxa"/>
            <w:vMerge/>
          </w:tcPr>
          <w:p w:rsidR="004D5593" w:rsidRPr="003A7502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вероятностей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сложение вероятностей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зависимые события. Умножение вероятностей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атистическая вероятность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носительная частота события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 «Элементы теории вероятности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082887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8 «Элементы теории вероятности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</w:tc>
        <w:tc>
          <w:tcPr>
            <w:tcW w:w="2527" w:type="dxa"/>
            <w:vMerge w:val="restart"/>
          </w:tcPr>
          <w:p w:rsidR="004D5593" w:rsidRPr="00082887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етод координат в пространстве (15ч)</w:t>
            </w: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оугольная система координат в пространстве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 w:val="restart"/>
          </w:tcPr>
          <w:p w:rsidR="004D5593" w:rsidRP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D5593">
              <w:rPr>
                <w:rFonts w:ascii="Times New Roman" w:hAnsi="Times New Roman" w:cs="Times New Roman"/>
                <w:sz w:val="24"/>
                <w:szCs w:val="24"/>
              </w:rPr>
              <w:t>Всероссийский урок «Экология и энергосбережение»</w:t>
            </w: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ординаты вектор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язь между координатами векторов и координатами точек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ейшие задачи в координатах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е сферы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Координаты точки и координаты вектора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гол между векторам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углов между прямыми и плоскостям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е плоскост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стояние от точки до плоскост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ентральная симметрия. Осевая симметрия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0E62D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еркальная симметрия. 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 w:val="restart"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е перенос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0</w:t>
            </w:r>
          </w:p>
        </w:tc>
        <w:tc>
          <w:tcPr>
            <w:tcW w:w="2527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0E62D7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9 «Метод координат в пространстве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  <w:tcBorders>
              <w:top w:val="nil"/>
            </w:tcBorders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1</w:t>
            </w:r>
          </w:p>
        </w:tc>
        <w:tc>
          <w:tcPr>
            <w:tcW w:w="2527" w:type="dxa"/>
            <w:vMerge w:val="restart"/>
          </w:tcPr>
          <w:p w:rsidR="004D5593" w:rsidRPr="000E62D7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татистика (8ч)</w:t>
            </w: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учайные величины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 w:val="restart"/>
          </w:tcPr>
          <w:p w:rsidR="004D5593" w:rsidRPr="00723C60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23C60">
              <w:rPr>
                <w:rFonts w:ascii="Times New Roman" w:hAnsi="Times New Roman" w:cs="Times New Roman"/>
                <w:sz w:val="24"/>
                <w:szCs w:val="24"/>
              </w:rPr>
              <w:t>Единый урок безопасности жизнедеятельности</w:t>
            </w: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астотная таблица. Полигон частот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ентральные тенденции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ческое ожидание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ры разброс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еднее квадратичное отклонение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обобщения и систематизации знаний по теме «Статистика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F41B0B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0 «Статистика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2527" w:type="dxa"/>
            <w:vMerge w:val="restart"/>
          </w:tcPr>
          <w:p w:rsidR="004D5593" w:rsidRPr="000E62D7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62D7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8ч)</w:t>
            </w: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илиндр, конус и шар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 w:val="restart"/>
          </w:tcPr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D5593" w:rsidRPr="009B137B" w:rsidRDefault="004D5593" w:rsidP="008C7F0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23C60">
              <w:rPr>
                <w:rFonts w:ascii="Times New Roman" w:hAnsi="Times New Roman" w:cs="Times New Roman"/>
                <w:sz w:val="24"/>
                <w:szCs w:val="24"/>
              </w:rPr>
              <w:t>Открытые уроки по основам безопасности</w:t>
            </w: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ъёмы те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екторы в пространстве. Метод координат в пространстве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игонометрическая функция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изводная. Интеграл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F41B0B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мбинаторик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1B6180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атистика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D5593" w:rsidTr="004D5593">
        <w:tc>
          <w:tcPr>
            <w:tcW w:w="576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2527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425" w:type="dxa"/>
          </w:tcPr>
          <w:p w:rsidR="004D5593" w:rsidRPr="001B6180" w:rsidRDefault="004D5593" w:rsidP="00DD1D4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6180">
              <w:rPr>
                <w:rFonts w:ascii="Times New Roman" w:hAnsi="Times New Roman" w:cs="Times New Roman"/>
                <w:b/>
                <w:sz w:val="24"/>
                <w:szCs w:val="24"/>
              </w:rPr>
              <w:t>Итоговый урок-повторение</w:t>
            </w:r>
          </w:p>
        </w:tc>
        <w:tc>
          <w:tcPr>
            <w:tcW w:w="1050" w:type="dxa"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  <w:vMerge/>
          </w:tcPr>
          <w:p w:rsidR="004D5593" w:rsidRDefault="004D5593" w:rsidP="00DD1D4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34768" w:rsidRPr="00D52EEC" w:rsidRDefault="00334768" w:rsidP="005A6DCA">
      <w:pPr>
        <w:spacing w:before="1400" w:after="120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A6DCA" w:rsidRDefault="005A6DCA"/>
    <w:sectPr w:rsidR="005A6DCA" w:rsidSect="00083AF4">
      <w:pgSz w:w="16838" w:h="11906" w:orient="landscape"/>
      <w:pgMar w:top="851" w:right="1134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7803" w:rsidRDefault="000D7803" w:rsidP="00310EE9">
      <w:pPr>
        <w:spacing w:after="0" w:line="240" w:lineRule="auto"/>
      </w:pPr>
      <w:r>
        <w:separator/>
      </w:r>
    </w:p>
  </w:endnote>
  <w:endnote w:type="continuationSeparator" w:id="0">
    <w:p w:rsidR="000D7803" w:rsidRDefault="000D7803" w:rsidP="00310E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12B2" w:rsidRDefault="00B612B2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7803" w:rsidRDefault="000D7803" w:rsidP="00310EE9">
      <w:pPr>
        <w:spacing w:after="0" w:line="240" w:lineRule="auto"/>
      </w:pPr>
      <w:r>
        <w:separator/>
      </w:r>
    </w:p>
  </w:footnote>
  <w:footnote w:type="continuationSeparator" w:id="0">
    <w:p w:rsidR="000D7803" w:rsidRDefault="000D7803" w:rsidP="00310E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8E1DA2"/>
    <w:multiLevelType w:val="hybridMultilevel"/>
    <w:tmpl w:val="1F520FEC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64106C"/>
    <w:multiLevelType w:val="hybridMultilevel"/>
    <w:tmpl w:val="F21010B0"/>
    <w:lvl w:ilvl="0" w:tplc="81AC0A6E">
      <w:start w:val="1"/>
      <w:numFmt w:val="bullet"/>
      <w:pStyle w:val="a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75092D3A"/>
    <w:multiLevelType w:val="hybridMultilevel"/>
    <w:tmpl w:val="2006D3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A6DCA"/>
    <w:rsid w:val="00082887"/>
    <w:rsid w:val="00083AF4"/>
    <w:rsid w:val="0009207B"/>
    <w:rsid w:val="000C712F"/>
    <w:rsid w:val="000D7803"/>
    <w:rsid w:val="000E62D7"/>
    <w:rsid w:val="001253FF"/>
    <w:rsid w:val="0015546F"/>
    <w:rsid w:val="001760CC"/>
    <w:rsid w:val="001B6180"/>
    <w:rsid w:val="001D68AC"/>
    <w:rsid w:val="00266C77"/>
    <w:rsid w:val="002A0F98"/>
    <w:rsid w:val="00310EE9"/>
    <w:rsid w:val="00334768"/>
    <w:rsid w:val="00340A4A"/>
    <w:rsid w:val="003A7502"/>
    <w:rsid w:val="003E53F8"/>
    <w:rsid w:val="003F1D5F"/>
    <w:rsid w:val="003F558A"/>
    <w:rsid w:val="004A6DD3"/>
    <w:rsid w:val="004B0ABB"/>
    <w:rsid w:val="004D5593"/>
    <w:rsid w:val="004F2DD7"/>
    <w:rsid w:val="00504E81"/>
    <w:rsid w:val="005306D6"/>
    <w:rsid w:val="005A6DCA"/>
    <w:rsid w:val="005C7EA7"/>
    <w:rsid w:val="00611BAE"/>
    <w:rsid w:val="006360B7"/>
    <w:rsid w:val="00670242"/>
    <w:rsid w:val="006D6F2A"/>
    <w:rsid w:val="00723C60"/>
    <w:rsid w:val="0074165A"/>
    <w:rsid w:val="0079629A"/>
    <w:rsid w:val="007D017A"/>
    <w:rsid w:val="008614B5"/>
    <w:rsid w:val="00897A95"/>
    <w:rsid w:val="008D1A07"/>
    <w:rsid w:val="008D37BA"/>
    <w:rsid w:val="009801B8"/>
    <w:rsid w:val="009B137B"/>
    <w:rsid w:val="00A26FC9"/>
    <w:rsid w:val="00A63435"/>
    <w:rsid w:val="00AA235D"/>
    <w:rsid w:val="00AB018C"/>
    <w:rsid w:val="00B5288D"/>
    <w:rsid w:val="00B612B2"/>
    <w:rsid w:val="00B80E0E"/>
    <w:rsid w:val="00C0089A"/>
    <w:rsid w:val="00C45FEC"/>
    <w:rsid w:val="00C51FEB"/>
    <w:rsid w:val="00C659A5"/>
    <w:rsid w:val="00C86AA9"/>
    <w:rsid w:val="00CD3A57"/>
    <w:rsid w:val="00D45220"/>
    <w:rsid w:val="00D65834"/>
    <w:rsid w:val="00DD1D4E"/>
    <w:rsid w:val="00E10BB1"/>
    <w:rsid w:val="00F01287"/>
    <w:rsid w:val="00F01AF9"/>
    <w:rsid w:val="00F41B0B"/>
    <w:rsid w:val="00F4774E"/>
    <w:rsid w:val="00F908E5"/>
    <w:rsid w:val="00FE5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97DBECD"/>
  <w15:docId w15:val="{EC01D19C-300B-41A4-AB5B-E716A6EE2A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5A6DCA"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5A6D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footer"/>
    <w:basedOn w:val="a0"/>
    <w:link w:val="a6"/>
    <w:uiPriority w:val="99"/>
    <w:unhideWhenUsed/>
    <w:rsid w:val="005A6D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1"/>
    <w:link w:val="a5"/>
    <w:uiPriority w:val="99"/>
    <w:rsid w:val="005A6DCA"/>
  </w:style>
  <w:style w:type="paragraph" w:customStyle="1" w:styleId="a">
    <w:name w:val="Перечень"/>
    <w:basedOn w:val="a0"/>
    <w:next w:val="a0"/>
    <w:link w:val="a7"/>
    <w:qFormat/>
    <w:rsid w:val="00897A95"/>
    <w:pPr>
      <w:numPr>
        <w:numId w:val="2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 w:cs="Times New Roman"/>
      <w:sz w:val="28"/>
      <w:szCs w:val="20"/>
      <w:u w:color="000000"/>
      <w:bdr w:val="nil"/>
    </w:rPr>
  </w:style>
  <w:style w:type="character" w:customStyle="1" w:styleId="a7">
    <w:name w:val="Перечень Знак"/>
    <w:link w:val="a"/>
    <w:rsid w:val="00897A95"/>
    <w:rPr>
      <w:rFonts w:ascii="Times New Roman" w:eastAsia="Calibri" w:hAnsi="Times New Roman" w:cs="Times New Roman"/>
      <w:sz w:val="28"/>
      <w:szCs w:val="20"/>
      <w:u w:color="000000"/>
      <w:bdr w:val="nil"/>
    </w:rPr>
  </w:style>
  <w:style w:type="paragraph" w:customStyle="1" w:styleId="s1">
    <w:name w:val="s_1"/>
    <w:basedOn w:val="a0"/>
    <w:rsid w:val="00897A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laceholder Text"/>
    <w:basedOn w:val="a1"/>
    <w:uiPriority w:val="99"/>
    <w:semiHidden/>
    <w:rsid w:val="00266C77"/>
    <w:rPr>
      <w:color w:val="808080"/>
    </w:rPr>
  </w:style>
  <w:style w:type="paragraph" w:styleId="a9">
    <w:name w:val="Balloon Text"/>
    <w:basedOn w:val="a0"/>
    <w:link w:val="aa"/>
    <w:uiPriority w:val="99"/>
    <w:semiHidden/>
    <w:unhideWhenUsed/>
    <w:rsid w:val="00266C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1"/>
    <w:link w:val="a9"/>
    <w:uiPriority w:val="99"/>
    <w:semiHidden/>
    <w:rsid w:val="00266C7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CCA8AE7-B5C7-40B9-BC6A-02BDDE636E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0</TotalTime>
  <Pages>24</Pages>
  <Words>6628</Words>
  <Characters>37780</Characters>
  <Application>Microsoft Office Word</Application>
  <DocSecurity>0</DocSecurity>
  <Lines>314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44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 Name</dc:creator>
  <cp:keywords/>
  <dc:description/>
  <cp:lastModifiedBy>User</cp:lastModifiedBy>
  <cp:revision>15</cp:revision>
  <cp:lastPrinted>2021-08-30T06:45:00Z</cp:lastPrinted>
  <dcterms:created xsi:type="dcterms:W3CDTF">2021-08-23T10:44:00Z</dcterms:created>
  <dcterms:modified xsi:type="dcterms:W3CDTF">2023-10-25T09:23:00Z</dcterms:modified>
</cp:coreProperties>
</file>